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19" r:id="rId1"/>
  </p:sldMasterIdLst>
  <p:notesMasterIdLst>
    <p:notesMasterId r:id="rId17"/>
  </p:notesMasterIdLst>
  <p:handoutMasterIdLst>
    <p:handoutMasterId r:id="rId18"/>
  </p:handoutMasterIdLst>
  <p:sldIdLst>
    <p:sldId id="256" r:id="rId2"/>
    <p:sldId id="265" r:id="rId3"/>
    <p:sldId id="263" r:id="rId4"/>
    <p:sldId id="264" r:id="rId5"/>
    <p:sldId id="266" r:id="rId6"/>
    <p:sldId id="277" r:id="rId7"/>
    <p:sldId id="270" r:id="rId8"/>
    <p:sldId id="2147470748" r:id="rId9"/>
    <p:sldId id="271" r:id="rId10"/>
    <p:sldId id="2147470749" r:id="rId11"/>
    <p:sldId id="2147470750" r:id="rId12"/>
    <p:sldId id="273" r:id="rId13"/>
    <p:sldId id="274" r:id="rId14"/>
    <p:sldId id="269" r:id="rId15"/>
    <p:sldId id="267" r:id="rId16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22794397-8B63-8FE1-F6CE-5641D1409DC7}" name="Isaksson, Rebecka" initials="RI" userId="S::uccaris@ucl.ac.uk::473d5df5-6db8-48a7-b87f-a86c85ecdcdc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FEDFA"/>
    <a:srgbClr val="E3F7FB"/>
    <a:srgbClr val="500777"/>
    <a:srgbClr val="FFFF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90E2FE5-F57A-483F-84A0-7C1363BAAF38}" v="414" dt="2023-12-07T21:14:04.56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–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24" autoAdjust="0"/>
    <p:restoredTop sz="96208"/>
  </p:normalViewPr>
  <p:slideViewPr>
    <p:cSldViewPr snapToGrid="0" snapToObjects="1">
      <p:cViewPr varScale="1">
        <p:scale>
          <a:sx n="102" d="100"/>
          <a:sy n="102" d="100"/>
        </p:scale>
        <p:origin x="132" y="12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97" d="100"/>
          <a:sy n="97" d="100"/>
        </p:scale>
        <p:origin x="4328" y="20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microsoft.com/office/2018/10/relationships/authors" Target="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Isaksson, Rebecka" userId="473d5df5-6db8-48a7-b87f-a86c85ecdcdc" providerId="ADAL" clId="{690E2FE5-F57A-483F-84A0-7C1363BAAF38}"/>
    <pc:docChg chg="undo custSel addSld delSld modSld sldOrd delMainMaster">
      <pc:chgData name="Isaksson, Rebecka" userId="473d5df5-6db8-48a7-b87f-a86c85ecdcdc" providerId="ADAL" clId="{690E2FE5-F57A-483F-84A0-7C1363BAAF38}" dt="2023-12-07T21:17:24.665" v="8107" actId="1076"/>
      <pc:docMkLst>
        <pc:docMk/>
      </pc:docMkLst>
      <pc:sldChg chg="addSp delSp modSp mod modNotesTx">
        <pc:chgData name="Isaksson, Rebecka" userId="473d5df5-6db8-48a7-b87f-a86c85ecdcdc" providerId="ADAL" clId="{690E2FE5-F57A-483F-84A0-7C1363BAAF38}" dt="2023-12-07T17:12:26.244" v="3424" actId="20577"/>
        <pc:sldMkLst>
          <pc:docMk/>
          <pc:sldMk cId="1615947237" sldId="256"/>
        </pc:sldMkLst>
        <pc:spChg chg="mod">
          <ac:chgData name="Isaksson, Rebecka" userId="473d5df5-6db8-48a7-b87f-a86c85ecdcdc" providerId="ADAL" clId="{690E2FE5-F57A-483F-84A0-7C1363BAAF38}" dt="2023-12-07T17:12:26.244" v="3424" actId="20577"/>
          <ac:spMkLst>
            <pc:docMk/>
            <pc:sldMk cId="1615947237" sldId="256"/>
            <ac:spMk id="5" creationId="{00000000-0000-0000-0000-000000000000}"/>
          </ac:spMkLst>
        </pc:spChg>
        <pc:spChg chg="mod">
          <ac:chgData name="Isaksson, Rebecka" userId="473d5df5-6db8-48a7-b87f-a86c85ecdcdc" providerId="ADAL" clId="{690E2FE5-F57A-483F-84A0-7C1363BAAF38}" dt="2023-12-07T12:00:51.187" v="55" actId="20577"/>
          <ac:spMkLst>
            <pc:docMk/>
            <pc:sldMk cId="1615947237" sldId="256"/>
            <ac:spMk id="6" creationId="{00000000-0000-0000-0000-000000000000}"/>
          </ac:spMkLst>
        </pc:spChg>
        <pc:spChg chg="del">
          <ac:chgData name="Isaksson, Rebecka" userId="473d5df5-6db8-48a7-b87f-a86c85ecdcdc" providerId="ADAL" clId="{690E2FE5-F57A-483F-84A0-7C1363BAAF38}" dt="2023-12-07T12:09:52.221" v="56" actId="478"/>
          <ac:spMkLst>
            <pc:docMk/>
            <pc:sldMk cId="1615947237" sldId="256"/>
            <ac:spMk id="7" creationId="{00000000-0000-0000-0000-000000000000}"/>
          </ac:spMkLst>
        </pc:spChg>
        <pc:spChg chg="add mod">
          <ac:chgData name="Isaksson, Rebecka" userId="473d5df5-6db8-48a7-b87f-a86c85ecdcdc" providerId="ADAL" clId="{690E2FE5-F57A-483F-84A0-7C1363BAAF38}" dt="2023-12-07T12:20:53.308" v="406" actId="1076"/>
          <ac:spMkLst>
            <pc:docMk/>
            <pc:sldMk cId="1615947237" sldId="256"/>
            <ac:spMk id="17" creationId="{29F7B1AA-793F-B5D0-CFCC-88365B26D93A}"/>
          </ac:spMkLst>
        </pc:spChg>
        <pc:grpChg chg="add mod">
          <ac:chgData name="Isaksson, Rebecka" userId="473d5df5-6db8-48a7-b87f-a86c85ecdcdc" providerId="ADAL" clId="{690E2FE5-F57A-483F-84A0-7C1363BAAF38}" dt="2023-12-07T12:19:24.659" v="321" actId="1076"/>
          <ac:grpSpMkLst>
            <pc:docMk/>
            <pc:sldMk cId="1615947237" sldId="256"/>
            <ac:grpSpMk id="16" creationId="{9590C0AC-A406-BC41-06F3-C137961850B8}"/>
          </ac:grpSpMkLst>
        </pc:grpChg>
        <pc:picChg chg="add del mod">
          <ac:chgData name="Isaksson, Rebecka" userId="473d5df5-6db8-48a7-b87f-a86c85ecdcdc" providerId="ADAL" clId="{690E2FE5-F57A-483F-84A0-7C1363BAAF38}" dt="2023-12-07T12:10:05.954" v="59" actId="478"/>
          <ac:picMkLst>
            <pc:docMk/>
            <pc:sldMk cId="1615947237" sldId="256"/>
            <ac:picMk id="3" creationId="{E053983D-0AB4-DFA2-A1D4-D767F992FE67}"/>
          </ac:picMkLst>
        </pc:picChg>
        <pc:picChg chg="add mod">
          <ac:chgData name="Isaksson, Rebecka" userId="473d5df5-6db8-48a7-b87f-a86c85ecdcdc" providerId="ADAL" clId="{690E2FE5-F57A-483F-84A0-7C1363BAAF38}" dt="2023-12-07T12:19:05.931" v="318" actId="164"/>
          <ac:picMkLst>
            <pc:docMk/>
            <pc:sldMk cId="1615947237" sldId="256"/>
            <ac:picMk id="8" creationId="{FD3C8E7C-82AE-2EE0-6B51-E5535151F570}"/>
          </ac:picMkLst>
        </pc:picChg>
        <pc:picChg chg="add mod">
          <ac:chgData name="Isaksson, Rebecka" userId="473d5df5-6db8-48a7-b87f-a86c85ecdcdc" providerId="ADAL" clId="{690E2FE5-F57A-483F-84A0-7C1363BAAF38}" dt="2023-12-07T12:19:05.931" v="318" actId="164"/>
          <ac:picMkLst>
            <pc:docMk/>
            <pc:sldMk cId="1615947237" sldId="256"/>
            <ac:picMk id="10" creationId="{AF5E69AD-45F5-3F8E-4278-52FFC650AF09}"/>
          </ac:picMkLst>
        </pc:picChg>
        <pc:picChg chg="add mod modCrop">
          <ac:chgData name="Isaksson, Rebecka" userId="473d5df5-6db8-48a7-b87f-a86c85ecdcdc" providerId="ADAL" clId="{690E2FE5-F57A-483F-84A0-7C1363BAAF38}" dt="2023-12-07T12:19:05.931" v="318" actId="164"/>
          <ac:picMkLst>
            <pc:docMk/>
            <pc:sldMk cId="1615947237" sldId="256"/>
            <ac:picMk id="12" creationId="{1DE14D90-56B0-A09C-B224-94DE9F22923B}"/>
          </ac:picMkLst>
        </pc:picChg>
        <pc:cxnChg chg="add del mod">
          <ac:chgData name="Isaksson, Rebecka" userId="473d5df5-6db8-48a7-b87f-a86c85ecdcdc" providerId="ADAL" clId="{690E2FE5-F57A-483F-84A0-7C1363BAAF38}" dt="2023-12-07T12:18:57.159" v="315" actId="478"/>
          <ac:cxnSpMkLst>
            <pc:docMk/>
            <pc:sldMk cId="1615947237" sldId="256"/>
            <ac:cxnSpMk id="14" creationId="{A2BFD117-62D3-B1ED-ABED-4F6467DE1F5D}"/>
          </ac:cxnSpMkLst>
        </pc:cxnChg>
      </pc:sldChg>
      <pc:sldChg chg="modSp del mod">
        <pc:chgData name="Isaksson, Rebecka" userId="473d5df5-6db8-48a7-b87f-a86c85ecdcdc" providerId="ADAL" clId="{690E2FE5-F57A-483F-84A0-7C1363BAAF38}" dt="2023-12-07T12:23:24.022" v="510" actId="47"/>
        <pc:sldMkLst>
          <pc:docMk/>
          <pc:sldMk cId="1584577814" sldId="257"/>
        </pc:sldMkLst>
        <pc:spChg chg="mod">
          <ac:chgData name="Isaksson, Rebecka" userId="473d5df5-6db8-48a7-b87f-a86c85ecdcdc" providerId="ADAL" clId="{690E2FE5-F57A-483F-84A0-7C1363BAAF38}" dt="2023-12-07T12:21:17.764" v="428" actId="20577"/>
          <ac:spMkLst>
            <pc:docMk/>
            <pc:sldMk cId="1584577814" sldId="257"/>
            <ac:spMk id="4" creationId="{00000000-0000-0000-0000-000000000000}"/>
          </ac:spMkLst>
        </pc:spChg>
      </pc:sldChg>
      <pc:sldChg chg="modSp del">
        <pc:chgData name="Isaksson, Rebecka" userId="473d5df5-6db8-48a7-b87f-a86c85ecdcdc" providerId="ADAL" clId="{690E2FE5-F57A-483F-84A0-7C1363BAAF38}" dt="2023-12-07T12:23:53.038" v="541" actId="47"/>
        <pc:sldMkLst>
          <pc:docMk/>
          <pc:sldMk cId="242822414" sldId="258"/>
        </pc:sldMkLst>
        <pc:spChg chg="mod">
          <ac:chgData name="Isaksson, Rebecka" userId="473d5df5-6db8-48a7-b87f-a86c85ecdcdc" providerId="ADAL" clId="{690E2FE5-F57A-483F-84A0-7C1363BAAF38}" dt="2023-12-07T12:11:42.729" v="75" actId="962"/>
          <ac:spMkLst>
            <pc:docMk/>
            <pc:sldMk cId="242822414" sldId="258"/>
            <ac:spMk id="11" creationId="{00000000-0000-0000-0000-000000000000}"/>
          </ac:spMkLst>
        </pc:spChg>
      </pc:sldChg>
      <pc:sldChg chg="modSp add del mod ord">
        <pc:chgData name="Isaksson, Rebecka" userId="473d5df5-6db8-48a7-b87f-a86c85ecdcdc" providerId="ADAL" clId="{690E2FE5-F57A-483F-84A0-7C1363BAAF38}" dt="2023-12-07T16:41:35.548" v="3270" actId="47"/>
        <pc:sldMkLst>
          <pc:docMk/>
          <pc:sldMk cId="3670543584" sldId="259"/>
        </pc:sldMkLst>
        <pc:spChg chg="mod">
          <ac:chgData name="Isaksson, Rebecka" userId="473d5df5-6db8-48a7-b87f-a86c85ecdcdc" providerId="ADAL" clId="{690E2FE5-F57A-483F-84A0-7C1363BAAF38}" dt="2023-12-07T12:23:20.470" v="509" actId="20577"/>
          <ac:spMkLst>
            <pc:docMk/>
            <pc:sldMk cId="3670543584" sldId="259"/>
            <ac:spMk id="4" creationId="{00000000-0000-0000-0000-000000000000}"/>
          </ac:spMkLst>
        </pc:spChg>
        <pc:spChg chg="mod">
          <ac:chgData name="Isaksson, Rebecka" userId="473d5df5-6db8-48a7-b87f-a86c85ecdcdc" providerId="ADAL" clId="{690E2FE5-F57A-483F-84A0-7C1363BAAF38}" dt="2023-12-07T12:22:59.236" v="490" actId="404"/>
          <ac:spMkLst>
            <pc:docMk/>
            <pc:sldMk cId="3670543584" sldId="259"/>
            <ac:spMk id="5" creationId="{00000000-0000-0000-0000-000000000000}"/>
          </ac:spMkLst>
        </pc:spChg>
      </pc:sldChg>
      <pc:sldChg chg="modSp add del mod">
        <pc:chgData name="Isaksson, Rebecka" userId="473d5df5-6db8-48a7-b87f-a86c85ecdcdc" providerId="ADAL" clId="{690E2FE5-F57A-483F-84A0-7C1363BAAF38}" dt="2023-12-07T12:23:46.161" v="539" actId="47"/>
        <pc:sldMkLst>
          <pc:docMk/>
          <pc:sldMk cId="2640278147" sldId="260"/>
        </pc:sldMkLst>
        <pc:spChg chg="mod">
          <ac:chgData name="Isaksson, Rebecka" userId="473d5df5-6db8-48a7-b87f-a86c85ecdcdc" providerId="ADAL" clId="{690E2FE5-F57A-483F-84A0-7C1363BAAF38}" dt="2023-12-07T12:21:41.675" v="458" actId="20577"/>
          <ac:spMkLst>
            <pc:docMk/>
            <pc:sldMk cId="2640278147" sldId="260"/>
            <ac:spMk id="4" creationId="{00000000-0000-0000-0000-000000000000}"/>
          </ac:spMkLst>
        </pc:spChg>
      </pc:sldChg>
      <pc:sldChg chg="modSp add del mod">
        <pc:chgData name="Isaksson, Rebecka" userId="473d5df5-6db8-48a7-b87f-a86c85ecdcdc" providerId="ADAL" clId="{690E2FE5-F57A-483F-84A0-7C1363BAAF38}" dt="2023-12-07T12:23:42.989" v="537" actId="47"/>
        <pc:sldMkLst>
          <pc:docMk/>
          <pc:sldMk cId="3253701143" sldId="261"/>
        </pc:sldMkLst>
        <pc:spChg chg="mod">
          <ac:chgData name="Isaksson, Rebecka" userId="473d5df5-6db8-48a7-b87f-a86c85ecdcdc" providerId="ADAL" clId="{690E2FE5-F57A-483F-84A0-7C1363BAAF38}" dt="2023-12-07T12:21:25.115" v="447" actId="20577"/>
          <ac:spMkLst>
            <pc:docMk/>
            <pc:sldMk cId="3253701143" sldId="261"/>
            <ac:spMk id="4" creationId="{00000000-0000-0000-0000-000000000000}"/>
          </ac:spMkLst>
        </pc:spChg>
      </pc:sldChg>
      <pc:sldChg chg="add del">
        <pc:chgData name="Isaksson, Rebecka" userId="473d5df5-6db8-48a7-b87f-a86c85ecdcdc" providerId="ADAL" clId="{690E2FE5-F57A-483F-84A0-7C1363BAAF38}" dt="2023-12-07T12:23:44.235" v="538" actId="47"/>
        <pc:sldMkLst>
          <pc:docMk/>
          <pc:sldMk cId="409351277" sldId="262"/>
        </pc:sldMkLst>
      </pc:sldChg>
      <pc:sldChg chg="addSp delSp modSp add mod">
        <pc:chgData name="Isaksson, Rebecka" userId="473d5df5-6db8-48a7-b87f-a86c85ecdcdc" providerId="ADAL" clId="{690E2FE5-F57A-483F-84A0-7C1363BAAF38}" dt="2023-12-07T17:54:36.552" v="3690" actId="6549"/>
        <pc:sldMkLst>
          <pc:docMk/>
          <pc:sldMk cId="375109877" sldId="263"/>
        </pc:sldMkLst>
        <pc:spChg chg="mod">
          <ac:chgData name="Isaksson, Rebecka" userId="473d5df5-6db8-48a7-b87f-a86c85ecdcdc" providerId="ADAL" clId="{690E2FE5-F57A-483F-84A0-7C1363BAAF38}" dt="2023-12-07T15:09:25.788" v="1091" actId="20577"/>
          <ac:spMkLst>
            <pc:docMk/>
            <pc:sldMk cId="375109877" sldId="263"/>
            <ac:spMk id="4" creationId="{00000000-0000-0000-0000-000000000000}"/>
          </ac:spMkLst>
        </pc:spChg>
        <pc:spChg chg="mod">
          <ac:chgData name="Isaksson, Rebecka" userId="473d5df5-6db8-48a7-b87f-a86c85ecdcdc" providerId="ADAL" clId="{690E2FE5-F57A-483F-84A0-7C1363BAAF38}" dt="2023-12-07T17:54:36.552" v="3690" actId="6549"/>
          <ac:spMkLst>
            <pc:docMk/>
            <pc:sldMk cId="375109877" sldId="263"/>
            <ac:spMk id="5" creationId="{00000000-0000-0000-0000-000000000000}"/>
          </ac:spMkLst>
        </pc:spChg>
        <pc:spChg chg="add del mod">
          <ac:chgData name="Isaksson, Rebecka" userId="473d5df5-6db8-48a7-b87f-a86c85ecdcdc" providerId="ADAL" clId="{690E2FE5-F57A-483F-84A0-7C1363BAAF38}" dt="2023-12-07T15:19:22.910" v="1433" actId="478"/>
          <ac:spMkLst>
            <pc:docMk/>
            <pc:sldMk cId="375109877" sldId="263"/>
            <ac:spMk id="6" creationId="{885CBF88-FB54-D602-2260-A7F63B57A0F6}"/>
          </ac:spMkLst>
        </pc:spChg>
        <pc:spChg chg="add mod">
          <ac:chgData name="Isaksson, Rebecka" userId="473d5df5-6db8-48a7-b87f-a86c85ecdcdc" providerId="ADAL" clId="{690E2FE5-F57A-483F-84A0-7C1363BAAF38}" dt="2023-12-07T17:52:04.580" v="3515" actId="1076"/>
          <ac:spMkLst>
            <pc:docMk/>
            <pc:sldMk cId="375109877" sldId="263"/>
            <ac:spMk id="7" creationId="{88573B47-93D0-4E52-308F-264BADBAC1B8}"/>
          </ac:spMkLst>
        </pc:spChg>
        <pc:spChg chg="add del mod">
          <ac:chgData name="Isaksson, Rebecka" userId="473d5df5-6db8-48a7-b87f-a86c85ecdcdc" providerId="ADAL" clId="{690E2FE5-F57A-483F-84A0-7C1363BAAF38}" dt="2023-12-07T15:34:26.845" v="2174" actId="478"/>
          <ac:spMkLst>
            <pc:docMk/>
            <pc:sldMk cId="375109877" sldId="263"/>
            <ac:spMk id="9" creationId="{93758FBB-3946-D9C6-2434-DA1AB54D682C}"/>
          </ac:spMkLst>
        </pc:spChg>
        <pc:picChg chg="add del mod">
          <ac:chgData name="Isaksson, Rebecka" userId="473d5df5-6db8-48a7-b87f-a86c85ecdcdc" providerId="ADAL" clId="{690E2FE5-F57A-483F-84A0-7C1363BAAF38}" dt="2023-12-07T15:13:18.297" v="1100" actId="21"/>
          <ac:picMkLst>
            <pc:docMk/>
            <pc:sldMk cId="375109877" sldId="263"/>
            <ac:picMk id="2" creationId="{B0842369-3EF1-E114-DF30-9F7B473B0071}"/>
          </ac:picMkLst>
        </pc:picChg>
        <pc:picChg chg="add mod">
          <ac:chgData name="Isaksson, Rebecka" userId="473d5df5-6db8-48a7-b87f-a86c85ecdcdc" providerId="ADAL" clId="{690E2FE5-F57A-483F-84A0-7C1363BAAF38}" dt="2023-12-07T17:52:11.195" v="3517" actId="1076"/>
          <ac:picMkLst>
            <pc:docMk/>
            <pc:sldMk cId="375109877" sldId="263"/>
            <ac:picMk id="3" creationId="{4BA5933B-C067-AA18-4AE2-B4F6E1524C71}"/>
          </ac:picMkLst>
        </pc:picChg>
        <pc:picChg chg="add del mod">
          <ac:chgData name="Isaksson, Rebecka" userId="473d5df5-6db8-48a7-b87f-a86c85ecdcdc" providerId="ADAL" clId="{690E2FE5-F57A-483F-84A0-7C1363BAAF38}" dt="2023-12-07T15:27:39.092" v="1732" actId="478"/>
          <ac:picMkLst>
            <pc:docMk/>
            <pc:sldMk cId="375109877" sldId="263"/>
            <ac:picMk id="8" creationId="{8206EA18-63C5-6857-285A-48384E1E1009}"/>
          </ac:picMkLst>
        </pc:picChg>
      </pc:sldChg>
      <pc:sldChg chg="addSp delSp modSp add mod">
        <pc:chgData name="Isaksson, Rebecka" userId="473d5df5-6db8-48a7-b87f-a86c85ecdcdc" providerId="ADAL" clId="{690E2FE5-F57A-483F-84A0-7C1363BAAF38}" dt="2023-12-07T18:58:26.510" v="4761" actId="1035"/>
        <pc:sldMkLst>
          <pc:docMk/>
          <pc:sldMk cId="1038280441" sldId="264"/>
        </pc:sldMkLst>
        <pc:spChg chg="add mod">
          <ac:chgData name="Isaksson, Rebecka" userId="473d5df5-6db8-48a7-b87f-a86c85ecdcdc" providerId="ADAL" clId="{690E2FE5-F57A-483F-84A0-7C1363BAAF38}" dt="2023-12-07T17:02:10.960" v="3355" actId="1076"/>
          <ac:spMkLst>
            <pc:docMk/>
            <pc:sldMk cId="1038280441" sldId="264"/>
            <ac:spMk id="3" creationId="{7F63B0CF-EFCA-8E1A-682F-54E65C4B4E84}"/>
          </ac:spMkLst>
        </pc:spChg>
        <pc:spChg chg="mod">
          <ac:chgData name="Isaksson, Rebecka" userId="473d5df5-6db8-48a7-b87f-a86c85ecdcdc" providerId="ADAL" clId="{690E2FE5-F57A-483F-84A0-7C1363BAAF38}" dt="2023-12-07T18:17:58.519" v="3757" actId="20577"/>
          <ac:spMkLst>
            <pc:docMk/>
            <pc:sldMk cId="1038280441" sldId="264"/>
            <ac:spMk id="4" creationId="{00000000-0000-0000-0000-000000000000}"/>
          </ac:spMkLst>
        </pc:spChg>
        <pc:spChg chg="mod">
          <ac:chgData name="Isaksson, Rebecka" userId="473d5df5-6db8-48a7-b87f-a86c85ecdcdc" providerId="ADAL" clId="{690E2FE5-F57A-483F-84A0-7C1363BAAF38}" dt="2023-12-07T18:57:17.302" v="4756" actId="20577"/>
          <ac:spMkLst>
            <pc:docMk/>
            <pc:sldMk cId="1038280441" sldId="264"/>
            <ac:spMk id="5" creationId="{00000000-0000-0000-0000-000000000000}"/>
          </ac:spMkLst>
        </pc:spChg>
        <pc:spChg chg="add mod">
          <ac:chgData name="Isaksson, Rebecka" userId="473d5df5-6db8-48a7-b87f-a86c85ecdcdc" providerId="ADAL" clId="{690E2FE5-F57A-483F-84A0-7C1363BAAF38}" dt="2023-12-07T17:02:10.960" v="3355" actId="1076"/>
          <ac:spMkLst>
            <pc:docMk/>
            <pc:sldMk cId="1038280441" sldId="264"/>
            <ac:spMk id="6" creationId="{877232EF-5D01-B15B-DBBB-61833F3C39A9}"/>
          </ac:spMkLst>
        </pc:spChg>
        <pc:spChg chg="add del mod">
          <ac:chgData name="Isaksson, Rebecka" userId="473d5df5-6db8-48a7-b87f-a86c85ecdcdc" providerId="ADAL" clId="{690E2FE5-F57A-483F-84A0-7C1363BAAF38}" dt="2023-12-07T17:01:53.366" v="3353" actId="478"/>
          <ac:spMkLst>
            <pc:docMk/>
            <pc:sldMk cId="1038280441" sldId="264"/>
            <ac:spMk id="7" creationId="{3B811895-05A7-F086-C777-3F4BEFC1844F}"/>
          </ac:spMkLst>
        </pc:spChg>
        <pc:spChg chg="add mod">
          <ac:chgData name="Isaksson, Rebecka" userId="473d5df5-6db8-48a7-b87f-a86c85ecdcdc" providerId="ADAL" clId="{690E2FE5-F57A-483F-84A0-7C1363BAAF38}" dt="2023-12-07T17:02:10.960" v="3355" actId="1076"/>
          <ac:spMkLst>
            <pc:docMk/>
            <pc:sldMk cId="1038280441" sldId="264"/>
            <ac:spMk id="8" creationId="{561FED1E-C529-162F-D8F8-9C348738F3B4}"/>
          </ac:spMkLst>
        </pc:spChg>
        <pc:spChg chg="add mod">
          <ac:chgData name="Isaksson, Rebecka" userId="473d5df5-6db8-48a7-b87f-a86c85ecdcdc" providerId="ADAL" clId="{690E2FE5-F57A-483F-84A0-7C1363BAAF38}" dt="2023-12-07T17:02:10.960" v="3355" actId="1076"/>
          <ac:spMkLst>
            <pc:docMk/>
            <pc:sldMk cId="1038280441" sldId="264"/>
            <ac:spMk id="9" creationId="{D58A4321-2930-9330-3430-6F37EDBB7F45}"/>
          </ac:spMkLst>
        </pc:spChg>
        <pc:spChg chg="add mod">
          <ac:chgData name="Isaksson, Rebecka" userId="473d5df5-6db8-48a7-b87f-a86c85ecdcdc" providerId="ADAL" clId="{690E2FE5-F57A-483F-84A0-7C1363BAAF38}" dt="2023-12-07T17:02:10.960" v="3355" actId="1076"/>
          <ac:spMkLst>
            <pc:docMk/>
            <pc:sldMk cId="1038280441" sldId="264"/>
            <ac:spMk id="10" creationId="{A57F5056-CF43-A7B1-C1CE-58653180D279}"/>
          </ac:spMkLst>
        </pc:spChg>
        <pc:spChg chg="add mod">
          <ac:chgData name="Isaksson, Rebecka" userId="473d5df5-6db8-48a7-b87f-a86c85ecdcdc" providerId="ADAL" clId="{690E2FE5-F57A-483F-84A0-7C1363BAAF38}" dt="2023-12-07T17:02:10.960" v="3355" actId="1076"/>
          <ac:spMkLst>
            <pc:docMk/>
            <pc:sldMk cId="1038280441" sldId="264"/>
            <ac:spMk id="11" creationId="{E0F9FA97-041D-9743-9650-026A215FFB1B}"/>
          </ac:spMkLst>
        </pc:spChg>
        <pc:spChg chg="add mod">
          <ac:chgData name="Isaksson, Rebecka" userId="473d5df5-6db8-48a7-b87f-a86c85ecdcdc" providerId="ADAL" clId="{690E2FE5-F57A-483F-84A0-7C1363BAAF38}" dt="2023-12-07T17:02:10.960" v="3355" actId="1076"/>
          <ac:spMkLst>
            <pc:docMk/>
            <pc:sldMk cId="1038280441" sldId="264"/>
            <ac:spMk id="12" creationId="{79DE1610-F6F9-0F91-E63B-D0D3666C7F8C}"/>
          </ac:spMkLst>
        </pc:spChg>
        <pc:spChg chg="mod">
          <ac:chgData name="Isaksson, Rebecka" userId="473d5df5-6db8-48a7-b87f-a86c85ecdcdc" providerId="ADAL" clId="{690E2FE5-F57A-483F-84A0-7C1363BAAF38}" dt="2023-12-07T17:02:15.773" v="3358" actId="1076"/>
          <ac:spMkLst>
            <pc:docMk/>
            <pc:sldMk cId="1038280441" sldId="264"/>
            <ac:spMk id="16" creationId="{3911A682-8C28-F270-7111-1C15069E715D}"/>
          </ac:spMkLst>
        </pc:spChg>
        <pc:spChg chg="mod">
          <ac:chgData name="Isaksson, Rebecka" userId="473d5df5-6db8-48a7-b87f-a86c85ecdcdc" providerId="ADAL" clId="{690E2FE5-F57A-483F-84A0-7C1363BAAF38}" dt="2023-12-07T17:02:15.773" v="3358" actId="1076"/>
          <ac:spMkLst>
            <pc:docMk/>
            <pc:sldMk cId="1038280441" sldId="264"/>
            <ac:spMk id="17" creationId="{C0F7FD3E-E275-A9E1-983F-F5EC95A37E92}"/>
          </ac:spMkLst>
        </pc:spChg>
        <pc:spChg chg="mod">
          <ac:chgData name="Isaksson, Rebecka" userId="473d5df5-6db8-48a7-b87f-a86c85ecdcdc" providerId="ADAL" clId="{690E2FE5-F57A-483F-84A0-7C1363BAAF38}" dt="2023-12-07T17:02:15.773" v="3358" actId="1076"/>
          <ac:spMkLst>
            <pc:docMk/>
            <pc:sldMk cId="1038280441" sldId="264"/>
            <ac:spMk id="18" creationId="{4A339041-88D0-D776-1B58-75367F7DD5D0}"/>
          </ac:spMkLst>
        </pc:spChg>
        <pc:spChg chg="mod">
          <ac:chgData name="Isaksson, Rebecka" userId="473d5df5-6db8-48a7-b87f-a86c85ecdcdc" providerId="ADAL" clId="{690E2FE5-F57A-483F-84A0-7C1363BAAF38}" dt="2023-12-07T17:02:15.773" v="3358" actId="1076"/>
          <ac:spMkLst>
            <pc:docMk/>
            <pc:sldMk cId="1038280441" sldId="264"/>
            <ac:spMk id="19" creationId="{8A81B507-70CE-7774-AFEA-BBA0EF773FC3}"/>
          </ac:spMkLst>
        </pc:spChg>
        <pc:spChg chg="mod">
          <ac:chgData name="Isaksson, Rebecka" userId="473d5df5-6db8-48a7-b87f-a86c85ecdcdc" providerId="ADAL" clId="{690E2FE5-F57A-483F-84A0-7C1363BAAF38}" dt="2023-12-07T17:02:15.773" v="3358" actId="1076"/>
          <ac:spMkLst>
            <pc:docMk/>
            <pc:sldMk cId="1038280441" sldId="264"/>
            <ac:spMk id="20" creationId="{E22300BD-FC7E-55D3-1B5A-FB1182073C74}"/>
          </ac:spMkLst>
        </pc:spChg>
        <pc:spChg chg="mod">
          <ac:chgData name="Isaksson, Rebecka" userId="473d5df5-6db8-48a7-b87f-a86c85ecdcdc" providerId="ADAL" clId="{690E2FE5-F57A-483F-84A0-7C1363BAAF38}" dt="2023-12-07T17:02:15.773" v="3358" actId="1076"/>
          <ac:spMkLst>
            <pc:docMk/>
            <pc:sldMk cId="1038280441" sldId="264"/>
            <ac:spMk id="21" creationId="{6EEEDB49-9099-0B85-4E8A-CBE3BCF1FB6E}"/>
          </ac:spMkLst>
        </pc:spChg>
        <pc:spChg chg="mod">
          <ac:chgData name="Isaksson, Rebecka" userId="473d5df5-6db8-48a7-b87f-a86c85ecdcdc" providerId="ADAL" clId="{690E2FE5-F57A-483F-84A0-7C1363BAAF38}" dt="2023-12-07T17:02:15.773" v="3358" actId="1076"/>
          <ac:spMkLst>
            <pc:docMk/>
            <pc:sldMk cId="1038280441" sldId="264"/>
            <ac:spMk id="22" creationId="{81D64838-9766-32E5-83ED-B205763FD4ED}"/>
          </ac:spMkLst>
        </pc:spChg>
        <pc:spChg chg="add mod">
          <ac:chgData name="Isaksson, Rebecka" userId="473d5df5-6db8-48a7-b87f-a86c85ecdcdc" providerId="ADAL" clId="{690E2FE5-F57A-483F-84A0-7C1363BAAF38}" dt="2023-12-07T18:58:26.510" v="4761" actId="1035"/>
          <ac:spMkLst>
            <pc:docMk/>
            <pc:sldMk cId="1038280441" sldId="264"/>
            <ac:spMk id="24" creationId="{EC95353C-DB13-CE83-65C2-345CD84AA44C}"/>
          </ac:spMkLst>
        </pc:spChg>
        <pc:spChg chg="add del mod ord">
          <ac:chgData name="Isaksson, Rebecka" userId="473d5df5-6db8-48a7-b87f-a86c85ecdcdc" providerId="ADAL" clId="{690E2FE5-F57A-483F-84A0-7C1363BAAF38}" dt="2023-12-07T18:58:06.914" v="4757" actId="478"/>
          <ac:spMkLst>
            <pc:docMk/>
            <pc:sldMk cId="1038280441" sldId="264"/>
            <ac:spMk id="25" creationId="{DA77948D-5A91-CC68-CDEF-8706C4613B84}"/>
          </ac:spMkLst>
        </pc:spChg>
        <pc:spChg chg="add mod">
          <ac:chgData name="Isaksson, Rebecka" userId="473d5df5-6db8-48a7-b87f-a86c85ecdcdc" providerId="ADAL" clId="{690E2FE5-F57A-483F-84A0-7C1363BAAF38}" dt="2023-12-07T18:46:03.865" v="4481" actId="1076"/>
          <ac:spMkLst>
            <pc:docMk/>
            <pc:sldMk cId="1038280441" sldId="264"/>
            <ac:spMk id="26" creationId="{1D714E9F-79CA-F6BE-80DA-9EBC22EE464C}"/>
          </ac:spMkLst>
        </pc:spChg>
        <pc:grpChg chg="add del mod">
          <ac:chgData name="Isaksson, Rebecka" userId="473d5df5-6db8-48a7-b87f-a86c85ecdcdc" providerId="ADAL" clId="{690E2FE5-F57A-483F-84A0-7C1363BAAF38}" dt="2023-12-07T17:02:23.788" v="3362" actId="478"/>
          <ac:grpSpMkLst>
            <pc:docMk/>
            <pc:sldMk cId="1038280441" sldId="264"/>
            <ac:grpSpMk id="13" creationId="{4BFF3805-C0A7-845F-AB15-4B14DE801D09}"/>
          </ac:grpSpMkLst>
        </pc:grpChg>
        <pc:grpChg chg="add del mod">
          <ac:chgData name="Isaksson, Rebecka" userId="473d5df5-6db8-48a7-b87f-a86c85ecdcdc" providerId="ADAL" clId="{690E2FE5-F57A-483F-84A0-7C1363BAAF38}" dt="2023-12-07T17:02:18.177" v="3359"/>
          <ac:grpSpMkLst>
            <pc:docMk/>
            <pc:sldMk cId="1038280441" sldId="264"/>
            <ac:grpSpMk id="14" creationId="{0ACBDE56-F672-D806-62AF-91095734314F}"/>
          </ac:grpSpMkLst>
        </pc:grpChg>
        <pc:picChg chg="add del mod">
          <ac:chgData name="Isaksson, Rebecka" userId="473d5df5-6db8-48a7-b87f-a86c85ecdcdc" providerId="ADAL" clId="{690E2FE5-F57A-483F-84A0-7C1363BAAF38}" dt="2023-12-07T16:57:39.914" v="3277" actId="478"/>
          <ac:picMkLst>
            <pc:docMk/>
            <pc:sldMk cId="1038280441" sldId="264"/>
            <ac:picMk id="2" creationId="{49288F7B-CA4C-1B6B-0B95-C0D788512CF1}"/>
          </ac:picMkLst>
        </pc:picChg>
        <pc:picChg chg="mod">
          <ac:chgData name="Isaksson, Rebecka" userId="473d5df5-6db8-48a7-b87f-a86c85ecdcdc" providerId="ADAL" clId="{690E2FE5-F57A-483F-84A0-7C1363BAAF38}" dt="2023-12-07T17:02:15.773" v="3358" actId="1076"/>
          <ac:picMkLst>
            <pc:docMk/>
            <pc:sldMk cId="1038280441" sldId="264"/>
            <ac:picMk id="15" creationId="{549FC613-9129-2F1E-7332-DC8869103830}"/>
          </ac:picMkLst>
        </pc:picChg>
        <pc:picChg chg="add mod">
          <ac:chgData name="Isaksson, Rebecka" userId="473d5df5-6db8-48a7-b87f-a86c85ecdcdc" providerId="ADAL" clId="{690E2FE5-F57A-483F-84A0-7C1363BAAF38}" dt="2023-12-07T18:58:21.718" v="4758" actId="1076"/>
          <ac:picMkLst>
            <pc:docMk/>
            <pc:sldMk cId="1038280441" sldId="264"/>
            <ac:picMk id="23" creationId="{3137C209-F7F6-66DE-739A-922A5D92225C}"/>
          </ac:picMkLst>
        </pc:picChg>
        <pc:picChg chg="add mod ord">
          <ac:chgData name="Isaksson, Rebecka" userId="473d5df5-6db8-48a7-b87f-a86c85ecdcdc" providerId="ADAL" clId="{690E2FE5-F57A-483F-84A0-7C1363BAAF38}" dt="2023-12-07T18:58:21.718" v="4758" actId="1076"/>
          <ac:picMkLst>
            <pc:docMk/>
            <pc:sldMk cId="1038280441" sldId="264"/>
            <ac:picMk id="28" creationId="{6A5D5439-07DD-5D86-6B6C-837B012C0DE3}"/>
          </ac:picMkLst>
        </pc:picChg>
        <pc:picChg chg="add mod">
          <ac:chgData name="Isaksson, Rebecka" userId="473d5df5-6db8-48a7-b87f-a86c85ecdcdc" providerId="ADAL" clId="{690E2FE5-F57A-483F-84A0-7C1363BAAF38}" dt="2023-12-07T17:02:10.960" v="3355" actId="1076"/>
          <ac:picMkLst>
            <pc:docMk/>
            <pc:sldMk cId="1038280441" sldId="264"/>
            <ac:picMk id="2050" creationId="{10B77F31-683E-CEF1-AB69-7B5604DC345E}"/>
          </ac:picMkLst>
        </pc:picChg>
      </pc:sldChg>
      <pc:sldChg chg="addSp delSp modSp add mod ord">
        <pc:chgData name="Isaksson, Rebecka" userId="473d5df5-6db8-48a7-b87f-a86c85ecdcdc" providerId="ADAL" clId="{690E2FE5-F57A-483F-84A0-7C1363BAAF38}" dt="2023-12-07T15:08:44.416" v="1086" actId="207"/>
        <pc:sldMkLst>
          <pc:docMk/>
          <pc:sldMk cId="943814430" sldId="265"/>
        </pc:sldMkLst>
        <pc:spChg chg="mod">
          <ac:chgData name="Isaksson, Rebecka" userId="473d5df5-6db8-48a7-b87f-a86c85ecdcdc" providerId="ADAL" clId="{690E2FE5-F57A-483F-84A0-7C1363BAAF38}" dt="2023-12-07T14:26:31.357" v="704" actId="20577"/>
          <ac:spMkLst>
            <pc:docMk/>
            <pc:sldMk cId="943814430" sldId="265"/>
            <ac:spMk id="4" creationId="{00000000-0000-0000-0000-000000000000}"/>
          </ac:spMkLst>
        </pc:spChg>
        <pc:spChg chg="del">
          <ac:chgData name="Isaksson, Rebecka" userId="473d5df5-6db8-48a7-b87f-a86c85ecdcdc" providerId="ADAL" clId="{690E2FE5-F57A-483F-84A0-7C1363BAAF38}" dt="2023-12-07T14:26:35.531" v="705" actId="478"/>
          <ac:spMkLst>
            <pc:docMk/>
            <pc:sldMk cId="943814430" sldId="265"/>
            <ac:spMk id="5" creationId="{00000000-0000-0000-0000-000000000000}"/>
          </ac:spMkLst>
        </pc:spChg>
        <pc:spChg chg="add del mod">
          <ac:chgData name="Isaksson, Rebecka" userId="473d5df5-6db8-48a7-b87f-a86c85ecdcdc" providerId="ADAL" clId="{690E2FE5-F57A-483F-84A0-7C1363BAAF38}" dt="2023-12-07T14:36:34.909" v="773"/>
          <ac:spMkLst>
            <pc:docMk/>
            <pc:sldMk cId="943814430" sldId="265"/>
            <ac:spMk id="13" creationId="{3BF36036-9EA1-123F-A46F-974CADA370BA}"/>
          </ac:spMkLst>
        </pc:spChg>
        <pc:spChg chg="add mod">
          <ac:chgData name="Isaksson, Rebecka" userId="473d5df5-6db8-48a7-b87f-a86c85ecdcdc" providerId="ADAL" clId="{690E2FE5-F57A-483F-84A0-7C1363BAAF38}" dt="2023-12-07T15:08:44.416" v="1086" actId="207"/>
          <ac:spMkLst>
            <pc:docMk/>
            <pc:sldMk cId="943814430" sldId="265"/>
            <ac:spMk id="16" creationId="{58E195D2-DFB3-B64A-4D9D-06F6C56ECD58}"/>
          </ac:spMkLst>
        </pc:spChg>
        <pc:spChg chg="add mod">
          <ac:chgData name="Isaksson, Rebecka" userId="473d5df5-6db8-48a7-b87f-a86c85ecdcdc" providerId="ADAL" clId="{690E2FE5-F57A-483F-84A0-7C1363BAAF38}" dt="2023-12-07T14:51:09.818" v="900" actId="164"/>
          <ac:spMkLst>
            <pc:docMk/>
            <pc:sldMk cId="943814430" sldId="265"/>
            <ac:spMk id="17" creationId="{7752246B-2338-D3E2-678F-A5D47EFE73E4}"/>
          </ac:spMkLst>
        </pc:spChg>
        <pc:grpChg chg="add mod ord">
          <ac:chgData name="Isaksson, Rebecka" userId="473d5df5-6db8-48a7-b87f-a86c85ecdcdc" providerId="ADAL" clId="{690E2FE5-F57A-483F-84A0-7C1363BAAF38}" dt="2023-12-07T14:51:15.069" v="901" actId="167"/>
          <ac:grpSpMkLst>
            <pc:docMk/>
            <pc:sldMk cId="943814430" sldId="265"/>
            <ac:grpSpMk id="18" creationId="{98310A49-0CA7-2263-CF86-F3DE1957CFC0}"/>
          </ac:grpSpMkLst>
        </pc:grpChg>
        <pc:picChg chg="add mod ord">
          <ac:chgData name="Isaksson, Rebecka" userId="473d5df5-6db8-48a7-b87f-a86c85ecdcdc" providerId="ADAL" clId="{690E2FE5-F57A-483F-84A0-7C1363BAAF38}" dt="2023-12-07T14:37:10.247" v="784" actId="1076"/>
          <ac:picMkLst>
            <pc:docMk/>
            <pc:sldMk cId="943814430" sldId="265"/>
            <ac:picMk id="3" creationId="{3113BEBA-D673-80AD-38FC-2F7FDA8646B8}"/>
          </ac:picMkLst>
        </pc:picChg>
        <pc:picChg chg="add mod ord">
          <ac:chgData name="Isaksson, Rebecka" userId="473d5df5-6db8-48a7-b87f-a86c85ecdcdc" providerId="ADAL" clId="{690E2FE5-F57A-483F-84A0-7C1363BAAF38}" dt="2023-12-07T14:51:09.818" v="900" actId="164"/>
          <ac:picMkLst>
            <pc:docMk/>
            <pc:sldMk cId="943814430" sldId="265"/>
            <ac:picMk id="7" creationId="{1E9046D1-BB9D-F9B4-DC1E-C7E5AEBBD9F4}"/>
          </ac:picMkLst>
        </pc:picChg>
        <pc:picChg chg="add mod ord">
          <ac:chgData name="Isaksson, Rebecka" userId="473d5df5-6db8-48a7-b87f-a86c85ecdcdc" providerId="ADAL" clId="{690E2FE5-F57A-483F-84A0-7C1363BAAF38}" dt="2023-12-07T14:38:47.821" v="808" actId="1076"/>
          <ac:picMkLst>
            <pc:docMk/>
            <pc:sldMk cId="943814430" sldId="265"/>
            <ac:picMk id="9" creationId="{1E98BE31-7FD2-2E54-47AD-81C1C263D330}"/>
          </ac:picMkLst>
        </pc:picChg>
        <pc:picChg chg="add mod">
          <ac:chgData name="Isaksson, Rebecka" userId="473d5df5-6db8-48a7-b87f-a86c85ecdcdc" providerId="ADAL" clId="{690E2FE5-F57A-483F-84A0-7C1363BAAF38}" dt="2023-12-07T14:38:40.208" v="801" actId="1076"/>
          <ac:picMkLst>
            <pc:docMk/>
            <pc:sldMk cId="943814430" sldId="265"/>
            <ac:picMk id="11" creationId="{0FD55326-DCAE-59F4-0AF3-5F5F3FF69FE2}"/>
          </ac:picMkLst>
        </pc:picChg>
        <pc:picChg chg="add del mod ord">
          <ac:chgData name="Isaksson, Rebecka" userId="473d5df5-6db8-48a7-b87f-a86c85ecdcdc" providerId="ADAL" clId="{690E2FE5-F57A-483F-84A0-7C1363BAAF38}" dt="2023-12-07T14:36:50.918" v="779" actId="478"/>
          <ac:picMkLst>
            <pc:docMk/>
            <pc:sldMk cId="943814430" sldId="265"/>
            <ac:picMk id="12" creationId="{4AB8DBD9-FE30-104E-B064-4C3F8ADB863C}"/>
          </ac:picMkLst>
        </pc:picChg>
        <pc:picChg chg="add mod modCrop">
          <ac:chgData name="Isaksson, Rebecka" userId="473d5df5-6db8-48a7-b87f-a86c85ecdcdc" providerId="ADAL" clId="{690E2FE5-F57A-483F-84A0-7C1363BAAF38}" dt="2023-12-07T14:38:58.914" v="809" actId="732"/>
          <ac:picMkLst>
            <pc:docMk/>
            <pc:sldMk cId="943814430" sldId="265"/>
            <ac:picMk id="15" creationId="{320CC6F1-328B-1B7E-DD49-9CE79332EA71}"/>
          </ac:picMkLst>
        </pc:picChg>
      </pc:sldChg>
      <pc:sldChg chg="addSp modSp add mod ord">
        <pc:chgData name="Isaksson, Rebecka" userId="473d5df5-6db8-48a7-b87f-a86c85ecdcdc" providerId="ADAL" clId="{690E2FE5-F57A-483F-84A0-7C1363BAAF38}" dt="2023-12-07T18:41:33.459" v="4267" actId="20577"/>
        <pc:sldMkLst>
          <pc:docMk/>
          <pc:sldMk cId="72797428" sldId="266"/>
        </pc:sldMkLst>
        <pc:spChg chg="add mod">
          <ac:chgData name="Isaksson, Rebecka" userId="473d5df5-6db8-48a7-b87f-a86c85ecdcdc" providerId="ADAL" clId="{690E2FE5-F57A-483F-84A0-7C1363BAAF38}" dt="2023-12-07T16:00:13.692" v="2674" actId="1076"/>
          <ac:spMkLst>
            <pc:docMk/>
            <pc:sldMk cId="72797428" sldId="266"/>
            <ac:spMk id="2" creationId="{B6E97F0D-1ECE-0451-E3AB-8ADBEC709D34}"/>
          </ac:spMkLst>
        </pc:spChg>
        <pc:spChg chg="add mod">
          <ac:chgData name="Isaksson, Rebecka" userId="473d5df5-6db8-48a7-b87f-a86c85ecdcdc" providerId="ADAL" clId="{690E2FE5-F57A-483F-84A0-7C1363BAAF38}" dt="2023-12-07T16:04:33.304" v="2860" actId="13822"/>
          <ac:spMkLst>
            <pc:docMk/>
            <pc:sldMk cId="72797428" sldId="266"/>
            <ac:spMk id="3" creationId="{A1F1F955-EF88-2506-9338-9DF219DD1347}"/>
          </ac:spMkLst>
        </pc:spChg>
        <pc:spChg chg="mod">
          <ac:chgData name="Isaksson, Rebecka" userId="473d5df5-6db8-48a7-b87f-a86c85ecdcdc" providerId="ADAL" clId="{690E2FE5-F57A-483F-84A0-7C1363BAAF38}" dt="2023-12-07T18:41:33.459" v="4267" actId="20577"/>
          <ac:spMkLst>
            <pc:docMk/>
            <pc:sldMk cId="72797428" sldId="266"/>
            <ac:spMk id="4" creationId="{00000000-0000-0000-0000-000000000000}"/>
          </ac:spMkLst>
        </pc:spChg>
        <pc:spChg chg="mod">
          <ac:chgData name="Isaksson, Rebecka" userId="473d5df5-6db8-48a7-b87f-a86c85ecdcdc" providerId="ADAL" clId="{690E2FE5-F57A-483F-84A0-7C1363BAAF38}" dt="2023-12-07T16:07:26.195" v="3100" actId="20577"/>
          <ac:spMkLst>
            <pc:docMk/>
            <pc:sldMk cId="72797428" sldId="266"/>
            <ac:spMk id="5" creationId="{00000000-0000-0000-0000-000000000000}"/>
          </ac:spMkLst>
        </pc:spChg>
        <pc:spChg chg="add mod">
          <ac:chgData name="Isaksson, Rebecka" userId="473d5df5-6db8-48a7-b87f-a86c85ecdcdc" providerId="ADAL" clId="{690E2FE5-F57A-483F-84A0-7C1363BAAF38}" dt="2023-12-07T16:08:29.412" v="3106" actId="1076"/>
          <ac:spMkLst>
            <pc:docMk/>
            <pc:sldMk cId="72797428" sldId="266"/>
            <ac:spMk id="6" creationId="{8E0042B8-870E-3932-76FE-9A22286BED74}"/>
          </ac:spMkLst>
        </pc:spChg>
        <pc:picChg chg="add mod">
          <ac:chgData name="Isaksson, Rebecka" userId="473d5df5-6db8-48a7-b87f-a86c85ecdcdc" providerId="ADAL" clId="{690E2FE5-F57A-483F-84A0-7C1363BAAF38}" dt="2023-12-07T16:02:26.697" v="2833" actId="1076"/>
          <ac:picMkLst>
            <pc:docMk/>
            <pc:sldMk cId="72797428" sldId="266"/>
            <ac:picMk id="1026" creationId="{4DC5DD91-C893-263A-5302-BCCC222C92CD}"/>
          </ac:picMkLst>
        </pc:picChg>
      </pc:sldChg>
      <pc:sldChg chg="addSp delSp modSp add mod">
        <pc:chgData name="Isaksson, Rebecka" userId="473d5df5-6db8-48a7-b87f-a86c85ecdcdc" providerId="ADAL" clId="{690E2FE5-F57A-483F-84A0-7C1363BAAF38}" dt="2023-12-07T16:35:29.716" v="3209" actId="1076"/>
        <pc:sldMkLst>
          <pc:docMk/>
          <pc:sldMk cId="1273704090" sldId="267"/>
        </pc:sldMkLst>
        <pc:spChg chg="mod">
          <ac:chgData name="Isaksson, Rebecka" userId="473d5df5-6db8-48a7-b87f-a86c85ecdcdc" providerId="ADAL" clId="{690E2FE5-F57A-483F-84A0-7C1363BAAF38}" dt="2023-12-07T16:35:14.962" v="3206" actId="20577"/>
          <ac:spMkLst>
            <pc:docMk/>
            <pc:sldMk cId="1273704090" sldId="267"/>
            <ac:spMk id="4" creationId="{00000000-0000-0000-0000-000000000000}"/>
          </ac:spMkLst>
        </pc:spChg>
        <pc:spChg chg="del mod">
          <ac:chgData name="Isaksson, Rebecka" userId="473d5df5-6db8-48a7-b87f-a86c85ecdcdc" providerId="ADAL" clId="{690E2FE5-F57A-483F-84A0-7C1363BAAF38}" dt="2023-12-07T16:34:56.235" v="3200" actId="478"/>
          <ac:spMkLst>
            <pc:docMk/>
            <pc:sldMk cId="1273704090" sldId="267"/>
            <ac:spMk id="5" creationId="{00000000-0000-0000-0000-000000000000}"/>
          </ac:spMkLst>
        </pc:spChg>
        <pc:picChg chg="add mod modCrop">
          <ac:chgData name="Isaksson, Rebecka" userId="473d5df5-6db8-48a7-b87f-a86c85ecdcdc" providerId="ADAL" clId="{690E2FE5-F57A-483F-84A0-7C1363BAAF38}" dt="2023-12-07T16:35:29.716" v="3209" actId="1076"/>
          <ac:picMkLst>
            <pc:docMk/>
            <pc:sldMk cId="1273704090" sldId="267"/>
            <ac:picMk id="3" creationId="{5EA86E5F-0662-4AE2-B959-F33DECC63995}"/>
          </ac:picMkLst>
        </pc:picChg>
        <pc:picChg chg="add mod">
          <ac:chgData name="Isaksson, Rebecka" userId="473d5df5-6db8-48a7-b87f-a86c85ecdcdc" providerId="ADAL" clId="{690E2FE5-F57A-483F-84A0-7C1363BAAF38}" dt="2023-12-07T16:35:29.716" v="3209" actId="1076"/>
          <ac:picMkLst>
            <pc:docMk/>
            <pc:sldMk cId="1273704090" sldId="267"/>
            <ac:picMk id="6" creationId="{264A5201-A34D-61A2-E891-CF649B060EC1}"/>
          </ac:picMkLst>
        </pc:picChg>
      </pc:sldChg>
      <pc:sldChg chg="modSp add del mod">
        <pc:chgData name="Isaksson, Rebecka" userId="473d5df5-6db8-48a7-b87f-a86c85ecdcdc" providerId="ADAL" clId="{690E2FE5-F57A-483F-84A0-7C1363BAAF38}" dt="2023-12-07T20:21:34.312" v="7066" actId="47"/>
        <pc:sldMkLst>
          <pc:docMk/>
          <pc:sldMk cId="1920328031" sldId="268"/>
        </pc:sldMkLst>
        <pc:spChg chg="mod">
          <ac:chgData name="Isaksson, Rebecka" userId="473d5df5-6db8-48a7-b87f-a86c85ecdcdc" providerId="ADAL" clId="{690E2FE5-F57A-483F-84A0-7C1363BAAF38}" dt="2023-12-07T12:25:12.672" v="649" actId="20577"/>
          <ac:spMkLst>
            <pc:docMk/>
            <pc:sldMk cId="1920328031" sldId="268"/>
            <ac:spMk id="4" creationId="{00000000-0000-0000-0000-000000000000}"/>
          </ac:spMkLst>
        </pc:spChg>
      </pc:sldChg>
      <pc:sldChg chg="addSp delSp modSp add mod ord">
        <pc:chgData name="Isaksson, Rebecka" userId="473d5df5-6db8-48a7-b87f-a86c85ecdcdc" providerId="ADAL" clId="{690E2FE5-F57A-483F-84A0-7C1363BAAF38}" dt="2023-12-07T21:17:24.665" v="8107" actId="1076"/>
        <pc:sldMkLst>
          <pc:docMk/>
          <pc:sldMk cId="274490179" sldId="269"/>
        </pc:sldMkLst>
        <pc:spChg chg="mod">
          <ac:chgData name="Isaksson, Rebecka" userId="473d5df5-6db8-48a7-b87f-a86c85ecdcdc" providerId="ADAL" clId="{690E2FE5-F57A-483F-84A0-7C1363BAAF38}" dt="2023-12-07T16:39:42.201" v="3261" actId="20577"/>
          <ac:spMkLst>
            <pc:docMk/>
            <pc:sldMk cId="274490179" sldId="269"/>
            <ac:spMk id="4" creationId="{00000000-0000-0000-0000-000000000000}"/>
          </ac:spMkLst>
        </pc:spChg>
        <pc:spChg chg="mod">
          <ac:chgData name="Isaksson, Rebecka" userId="473d5df5-6db8-48a7-b87f-a86c85ecdcdc" providerId="ADAL" clId="{690E2FE5-F57A-483F-84A0-7C1363BAAF38}" dt="2023-12-07T21:17:20.022" v="8106" actId="113"/>
          <ac:spMkLst>
            <pc:docMk/>
            <pc:sldMk cId="274490179" sldId="269"/>
            <ac:spMk id="5" creationId="{00000000-0000-0000-0000-000000000000}"/>
          </ac:spMkLst>
        </pc:spChg>
        <pc:picChg chg="add del mod">
          <ac:chgData name="Isaksson, Rebecka" userId="473d5df5-6db8-48a7-b87f-a86c85ecdcdc" providerId="ADAL" clId="{690E2FE5-F57A-483F-84A0-7C1363BAAF38}" dt="2023-12-07T16:39:23.489" v="3247"/>
          <ac:picMkLst>
            <pc:docMk/>
            <pc:sldMk cId="274490179" sldId="269"/>
            <ac:picMk id="2" creationId="{136F418B-4300-ADD9-66C1-A2EA76C9EBB2}"/>
          </ac:picMkLst>
        </pc:picChg>
        <pc:picChg chg="add mod">
          <ac:chgData name="Isaksson, Rebecka" userId="473d5df5-6db8-48a7-b87f-a86c85ecdcdc" providerId="ADAL" clId="{690E2FE5-F57A-483F-84A0-7C1363BAAF38}" dt="2023-12-07T21:17:24.665" v="8107" actId="1076"/>
          <ac:picMkLst>
            <pc:docMk/>
            <pc:sldMk cId="274490179" sldId="269"/>
            <ac:picMk id="3" creationId="{DBD3AA5D-031B-F4DC-4349-4B914932C8C9}"/>
          </ac:picMkLst>
        </pc:picChg>
      </pc:sldChg>
      <pc:sldChg chg="addSp delSp modSp add mod">
        <pc:chgData name="Isaksson, Rebecka" userId="473d5df5-6db8-48a7-b87f-a86c85ecdcdc" providerId="ADAL" clId="{690E2FE5-F57A-483F-84A0-7C1363BAAF38}" dt="2023-12-07T20:15:48.314" v="6913" actId="947"/>
        <pc:sldMkLst>
          <pc:docMk/>
          <pc:sldMk cId="2537660724" sldId="270"/>
        </pc:sldMkLst>
        <pc:spChg chg="add del mod">
          <ac:chgData name="Isaksson, Rebecka" userId="473d5df5-6db8-48a7-b87f-a86c85ecdcdc" providerId="ADAL" clId="{690E2FE5-F57A-483F-84A0-7C1363BAAF38}" dt="2023-12-07T19:08:47.106" v="4957" actId="478"/>
          <ac:spMkLst>
            <pc:docMk/>
            <pc:sldMk cId="2537660724" sldId="270"/>
            <ac:spMk id="2" creationId="{CA0FCD3F-B27F-7DD7-F47F-89B9634B3F53}"/>
          </ac:spMkLst>
        </pc:spChg>
        <pc:spChg chg="add del mod ord">
          <ac:chgData name="Isaksson, Rebecka" userId="473d5df5-6db8-48a7-b87f-a86c85ecdcdc" providerId="ADAL" clId="{690E2FE5-F57A-483F-84A0-7C1363BAAF38}" dt="2023-12-07T19:18:13.355" v="5353" actId="478"/>
          <ac:spMkLst>
            <pc:docMk/>
            <pc:sldMk cId="2537660724" sldId="270"/>
            <ac:spMk id="3" creationId="{2C0E924F-FD43-439E-7316-5C3331632C28}"/>
          </ac:spMkLst>
        </pc:spChg>
        <pc:spChg chg="mod">
          <ac:chgData name="Isaksson, Rebecka" userId="473d5df5-6db8-48a7-b87f-a86c85ecdcdc" providerId="ADAL" clId="{690E2FE5-F57A-483F-84A0-7C1363BAAF38}" dt="2023-12-07T19:03:11.145" v="4949" actId="20577"/>
          <ac:spMkLst>
            <pc:docMk/>
            <pc:sldMk cId="2537660724" sldId="270"/>
            <ac:spMk id="4" creationId="{00000000-0000-0000-0000-000000000000}"/>
          </ac:spMkLst>
        </pc:spChg>
        <pc:spChg chg="mod">
          <ac:chgData name="Isaksson, Rebecka" userId="473d5df5-6db8-48a7-b87f-a86c85ecdcdc" providerId="ADAL" clId="{690E2FE5-F57A-483F-84A0-7C1363BAAF38}" dt="2023-12-07T20:15:48.314" v="6913" actId="947"/>
          <ac:spMkLst>
            <pc:docMk/>
            <pc:sldMk cId="2537660724" sldId="270"/>
            <ac:spMk id="5" creationId="{00000000-0000-0000-0000-000000000000}"/>
          </ac:spMkLst>
        </pc:spChg>
        <pc:spChg chg="add del mod">
          <ac:chgData name="Isaksson, Rebecka" userId="473d5df5-6db8-48a7-b87f-a86c85ecdcdc" providerId="ADAL" clId="{690E2FE5-F57A-483F-84A0-7C1363BAAF38}" dt="2023-12-07T19:18:08.167" v="5352" actId="478"/>
          <ac:spMkLst>
            <pc:docMk/>
            <pc:sldMk cId="2537660724" sldId="270"/>
            <ac:spMk id="8" creationId="{FD8DBB94-3502-5C50-750B-142E333A3B28}"/>
          </ac:spMkLst>
        </pc:spChg>
        <pc:graphicFrameChg chg="add del mod">
          <ac:chgData name="Isaksson, Rebecka" userId="473d5df5-6db8-48a7-b87f-a86c85ecdcdc" providerId="ADAL" clId="{690E2FE5-F57A-483F-84A0-7C1363BAAF38}" dt="2023-12-07T19:08:39.649" v="4954" actId="478"/>
          <ac:graphicFrameMkLst>
            <pc:docMk/>
            <pc:sldMk cId="2537660724" sldId="270"/>
            <ac:graphicFrameMk id="7" creationId="{7EE07B48-8157-C891-E074-86060A43F88C}"/>
          </ac:graphicFrameMkLst>
        </pc:graphicFrameChg>
        <pc:graphicFrameChg chg="add mod">
          <ac:chgData name="Isaksson, Rebecka" userId="473d5df5-6db8-48a7-b87f-a86c85ecdcdc" providerId="ADAL" clId="{690E2FE5-F57A-483F-84A0-7C1363BAAF38}" dt="2023-12-07T19:22:21.891" v="5639" actId="1076"/>
          <ac:graphicFrameMkLst>
            <pc:docMk/>
            <pc:sldMk cId="2537660724" sldId="270"/>
            <ac:graphicFrameMk id="9" creationId="{9914BB64-D6AC-2A12-8DE6-65065AB172A0}"/>
          </ac:graphicFrameMkLst>
        </pc:graphicFrameChg>
        <pc:picChg chg="add mod">
          <ac:chgData name="Isaksson, Rebecka" userId="473d5df5-6db8-48a7-b87f-a86c85ecdcdc" providerId="ADAL" clId="{690E2FE5-F57A-483F-84A0-7C1363BAAF38}" dt="2023-12-07T20:00:05.204" v="6698" actId="1076"/>
          <ac:picMkLst>
            <pc:docMk/>
            <pc:sldMk cId="2537660724" sldId="270"/>
            <ac:picMk id="6" creationId="{6FB42DBF-F594-BDB5-C865-36EF6752B01C}"/>
          </ac:picMkLst>
        </pc:picChg>
      </pc:sldChg>
      <pc:sldChg chg="addSp delSp modSp add mod ord">
        <pc:chgData name="Isaksson, Rebecka" userId="473d5df5-6db8-48a7-b87f-a86c85ecdcdc" providerId="ADAL" clId="{690E2FE5-F57A-483F-84A0-7C1363BAAF38}" dt="2023-12-07T21:13:28.754" v="8035" actId="20577"/>
        <pc:sldMkLst>
          <pc:docMk/>
          <pc:sldMk cId="3181883205" sldId="271"/>
        </pc:sldMkLst>
        <pc:spChg chg="add mod">
          <ac:chgData name="Isaksson, Rebecka" userId="473d5df5-6db8-48a7-b87f-a86c85ecdcdc" providerId="ADAL" clId="{690E2FE5-F57A-483F-84A0-7C1363BAAF38}" dt="2023-12-07T21:13:28.754" v="8035" actId="20577"/>
          <ac:spMkLst>
            <pc:docMk/>
            <pc:sldMk cId="3181883205" sldId="271"/>
            <ac:spMk id="2" creationId="{57675ECC-3FFF-8711-C5A9-5135AFA5425D}"/>
          </ac:spMkLst>
        </pc:spChg>
        <pc:spChg chg="mod">
          <ac:chgData name="Isaksson, Rebecka" userId="473d5df5-6db8-48a7-b87f-a86c85ecdcdc" providerId="ADAL" clId="{690E2FE5-F57A-483F-84A0-7C1363BAAF38}" dt="2023-12-07T20:45:23.115" v="7082" actId="20577"/>
          <ac:spMkLst>
            <pc:docMk/>
            <pc:sldMk cId="3181883205" sldId="271"/>
            <ac:spMk id="4" creationId="{00000000-0000-0000-0000-000000000000}"/>
          </ac:spMkLst>
        </pc:spChg>
        <pc:spChg chg="del">
          <ac:chgData name="Isaksson, Rebecka" userId="473d5df5-6db8-48a7-b87f-a86c85ecdcdc" providerId="ADAL" clId="{690E2FE5-F57A-483F-84A0-7C1363BAAF38}" dt="2023-12-07T19:44:43.546" v="6095" actId="478"/>
          <ac:spMkLst>
            <pc:docMk/>
            <pc:sldMk cId="3181883205" sldId="271"/>
            <ac:spMk id="5" creationId="{00000000-0000-0000-0000-000000000000}"/>
          </ac:spMkLst>
        </pc:spChg>
        <pc:picChg chg="add mod">
          <ac:chgData name="Isaksson, Rebecka" userId="473d5df5-6db8-48a7-b87f-a86c85ecdcdc" providerId="ADAL" clId="{690E2FE5-F57A-483F-84A0-7C1363BAAF38}" dt="2023-12-07T19:56:07.159" v="6624" actId="1076"/>
          <ac:picMkLst>
            <pc:docMk/>
            <pc:sldMk cId="3181883205" sldId="271"/>
            <ac:picMk id="3" creationId="{1DD38D4A-67E6-45D2-1F10-C30EAE2B3EC3}"/>
          </ac:picMkLst>
        </pc:picChg>
        <pc:picChg chg="add mod">
          <ac:chgData name="Isaksson, Rebecka" userId="473d5df5-6db8-48a7-b87f-a86c85ecdcdc" providerId="ADAL" clId="{690E2FE5-F57A-483F-84A0-7C1363BAAF38}" dt="2023-12-07T20:01:09.823" v="6707" actId="1076"/>
          <ac:picMkLst>
            <pc:docMk/>
            <pc:sldMk cId="3181883205" sldId="271"/>
            <ac:picMk id="6" creationId="{5CE786B6-3D57-681A-D99F-2F73CE28F1BA}"/>
          </ac:picMkLst>
        </pc:picChg>
      </pc:sldChg>
      <pc:sldChg chg="addSp delSp modSp add del mod">
        <pc:chgData name="Isaksson, Rebecka" userId="473d5df5-6db8-48a7-b87f-a86c85ecdcdc" providerId="ADAL" clId="{690E2FE5-F57A-483F-84A0-7C1363BAAF38}" dt="2023-12-07T21:15:55.455" v="8098" actId="47"/>
        <pc:sldMkLst>
          <pc:docMk/>
          <pc:sldMk cId="463318683" sldId="272"/>
        </pc:sldMkLst>
        <pc:spChg chg="add del mod">
          <ac:chgData name="Isaksson, Rebecka" userId="473d5df5-6db8-48a7-b87f-a86c85ecdcdc" providerId="ADAL" clId="{690E2FE5-F57A-483F-84A0-7C1363BAAF38}" dt="2023-12-07T16:25:57.738" v="3177"/>
          <ac:spMkLst>
            <pc:docMk/>
            <pc:sldMk cId="463318683" sldId="272"/>
            <ac:spMk id="3" creationId="{6DC4176C-11EA-1261-24C2-68A35A105F38}"/>
          </ac:spMkLst>
        </pc:spChg>
        <pc:spChg chg="mod">
          <ac:chgData name="Isaksson, Rebecka" userId="473d5df5-6db8-48a7-b87f-a86c85ecdcdc" providerId="ADAL" clId="{690E2FE5-F57A-483F-84A0-7C1363BAAF38}" dt="2023-12-07T12:24:55.183" v="622" actId="20577"/>
          <ac:spMkLst>
            <pc:docMk/>
            <pc:sldMk cId="463318683" sldId="272"/>
            <ac:spMk id="4" creationId="{00000000-0000-0000-0000-000000000000}"/>
          </ac:spMkLst>
        </pc:spChg>
        <pc:spChg chg="add del mod">
          <ac:chgData name="Isaksson, Rebecka" userId="473d5df5-6db8-48a7-b87f-a86c85ecdcdc" providerId="ADAL" clId="{690E2FE5-F57A-483F-84A0-7C1363BAAF38}" dt="2023-12-07T16:25:57.738" v="3177"/>
          <ac:spMkLst>
            <pc:docMk/>
            <pc:sldMk cId="463318683" sldId="272"/>
            <ac:spMk id="7" creationId="{BFD4E99F-087A-22BA-2084-9043E1AB5AF6}"/>
          </ac:spMkLst>
        </pc:spChg>
        <pc:spChg chg="add del mod">
          <ac:chgData name="Isaksson, Rebecka" userId="473d5df5-6db8-48a7-b87f-a86c85ecdcdc" providerId="ADAL" clId="{690E2FE5-F57A-483F-84A0-7C1363BAAF38}" dt="2023-12-07T16:25:57.738" v="3177"/>
          <ac:spMkLst>
            <pc:docMk/>
            <pc:sldMk cId="463318683" sldId="272"/>
            <ac:spMk id="8" creationId="{32A2EE96-E29E-8D3F-32C7-7FFFDC82C963}"/>
          </ac:spMkLst>
        </pc:spChg>
        <pc:spChg chg="add mod">
          <ac:chgData name="Isaksson, Rebecka" userId="473d5df5-6db8-48a7-b87f-a86c85ecdcdc" providerId="ADAL" clId="{690E2FE5-F57A-483F-84A0-7C1363BAAF38}" dt="2023-12-07T16:27:08.506" v="3187"/>
          <ac:spMkLst>
            <pc:docMk/>
            <pc:sldMk cId="463318683" sldId="272"/>
            <ac:spMk id="10" creationId="{28728B60-8CE8-8319-9128-02AD16DA274D}"/>
          </ac:spMkLst>
        </pc:spChg>
        <pc:spChg chg="add mod">
          <ac:chgData name="Isaksson, Rebecka" userId="473d5df5-6db8-48a7-b87f-a86c85ecdcdc" providerId="ADAL" clId="{690E2FE5-F57A-483F-84A0-7C1363BAAF38}" dt="2023-12-07T16:27:08.506" v="3187"/>
          <ac:spMkLst>
            <pc:docMk/>
            <pc:sldMk cId="463318683" sldId="272"/>
            <ac:spMk id="11" creationId="{E9C380AE-DAF1-6577-BCEC-B2A5B969604E}"/>
          </ac:spMkLst>
        </pc:spChg>
        <pc:spChg chg="add mod">
          <ac:chgData name="Isaksson, Rebecka" userId="473d5df5-6db8-48a7-b87f-a86c85ecdcdc" providerId="ADAL" clId="{690E2FE5-F57A-483F-84A0-7C1363BAAF38}" dt="2023-12-07T20:45:51.492" v="7088" actId="164"/>
          <ac:spMkLst>
            <pc:docMk/>
            <pc:sldMk cId="463318683" sldId="272"/>
            <ac:spMk id="14" creationId="{F78C7A3B-2714-AF29-CDE7-C67142E233AD}"/>
          </ac:spMkLst>
        </pc:spChg>
        <pc:spChg chg="add mod">
          <ac:chgData name="Isaksson, Rebecka" userId="473d5df5-6db8-48a7-b87f-a86c85ecdcdc" providerId="ADAL" clId="{690E2FE5-F57A-483F-84A0-7C1363BAAF38}" dt="2023-12-07T20:45:51.492" v="7088" actId="164"/>
          <ac:spMkLst>
            <pc:docMk/>
            <pc:sldMk cId="463318683" sldId="272"/>
            <ac:spMk id="15" creationId="{8919D5FC-814D-9CEF-E544-AC9292C82835}"/>
          </ac:spMkLst>
        </pc:spChg>
        <pc:spChg chg="add mod">
          <ac:chgData name="Isaksson, Rebecka" userId="473d5df5-6db8-48a7-b87f-a86c85ecdcdc" providerId="ADAL" clId="{690E2FE5-F57A-483F-84A0-7C1363BAAF38}" dt="2023-12-07T20:45:51.492" v="7088" actId="164"/>
          <ac:spMkLst>
            <pc:docMk/>
            <pc:sldMk cId="463318683" sldId="272"/>
            <ac:spMk id="16" creationId="{C01C6042-BAC4-5A37-4DDA-D70E75A461FE}"/>
          </ac:spMkLst>
        </pc:spChg>
        <pc:spChg chg="add mod">
          <ac:chgData name="Isaksson, Rebecka" userId="473d5df5-6db8-48a7-b87f-a86c85ecdcdc" providerId="ADAL" clId="{690E2FE5-F57A-483F-84A0-7C1363BAAF38}" dt="2023-12-07T20:45:51.492" v="7088" actId="164"/>
          <ac:spMkLst>
            <pc:docMk/>
            <pc:sldMk cId="463318683" sldId="272"/>
            <ac:spMk id="17" creationId="{C3607F7D-39A7-9D4A-B6EC-107924C541ED}"/>
          </ac:spMkLst>
        </pc:spChg>
        <pc:spChg chg="add mod">
          <ac:chgData name="Isaksson, Rebecka" userId="473d5df5-6db8-48a7-b87f-a86c85ecdcdc" providerId="ADAL" clId="{690E2FE5-F57A-483F-84A0-7C1363BAAF38}" dt="2023-12-07T20:45:51.492" v="7088" actId="164"/>
          <ac:spMkLst>
            <pc:docMk/>
            <pc:sldMk cId="463318683" sldId="272"/>
            <ac:spMk id="18" creationId="{3F70D268-12DC-6A94-79E8-CC1292DBAB15}"/>
          </ac:spMkLst>
        </pc:spChg>
        <pc:grpChg chg="add mod">
          <ac:chgData name="Isaksson, Rebecka" userId="473d5df5-6db8-48a7-b87f-a86c85ecdcdc" providerId="ADAL" clId="{690E2FE5-F57A-483F-84A0-7C1363BAAF38}" dt="2023-12-07T20:45:51.492" v="7088" actId="164"/>
          <ac:grpSpMkLst>
            <pc:docMk/>
            <pc:sldMk cId="463318683" sldId="272"/>
            <ac:grpSpMk id="19" creationId="{A229CE69-0B36-0DE7-4437-9243DD7DA1ED}"/>
          </ac:grpSpMkLst>
        </pc:grpChg>
        <pc:graphicFrameChg chg="add mod">
          <ac:chgData name="Isaksson, Rebecka" userId="473d5df5-6db8-48a7-b87f-a86c85ecdcdc" providerId="ADAL" clId="{690E2FE5-F57A-483F-84A0-7C1363BAAF38}" dt="2023-12-07T20:45:51.492" v="7088" actId="164"/>
          <ac:graphicFrameMkLst>
            <pc:docMk/>
            <pc:sldMk cId="463318683" sldId="272"/>
            <ac:graphicFrameMk id="13" creationId="{D5A874C8-AFA9-ABDD-C6CB-DA9D8C5150B3}"/>
          </ac:graphicFrameMkLst>
        </pc:graphicFrameChg>
        <pc:picChg chg="add del mod">
          <ac:chgData name="Isaksson, Rebecka" userId="473d5df5-6db8-48a7-b87f-a86c85ecdcdc" providerId="ADAL" clId="{690E2FE5-F57A-483F-84A0-7C1363BAAF38}" dt="2023-12-07T15:56:50.894" v="2631" actId="21"/>
          <ac:picMkLst>
            <pc:docMk/>
            <pc:sldMk cId="463318683" sldId="272"/>
            <ac:picMk id="2" creationId="{2447767B-9E48-C6CA-DDF3-5A5A7127C4B5}"/>
          </ac:picMkLst>
        </pc:picChg>
        <pc:picChg chg="add del mod">
          <ac:chgData name="Isaksson, Rebecka" userId="473d5df5-6db8-48a7-b87f-a86c85ecdcdc" providerId="ADAL" clId="{690E2FE5-F57A-483F-84A0-7C1363BAAF38}" dt="2023-12-07T16:25:57.738" v="3177"/>
          <ac:picMkLst>
            <pc:docMk/>
            <pc:sldMk cId="463318683" sldId="272"/>
            <ac:picMk id="6" creationId="{C1AD2C5D-96F8-C922-DC4A-36B44EF60B58}"/>
          </ac:picMkLst>
        </pc:picChg>
        <pc:picChg chg="add del mod">
          <ac:chgData name="Isaksson, Rebecka" userId="473d5df5-6db8-48a7-b87f-a86c85ecdcdc" providerId="ADAL" clId="{690E2FE5-F57A-483F-84A0-7C1363BAAF38}" dt="2023-12-07T16:25:57.738" v="3177"/>
          <ac:picMkLst>
            <pc:docMk/>
            <pc:sldMk cId="463318683" sldId="272"/>
            <ac:picMk id="9" creationId="{53D820BB-1424-4FE6-FC9A-B9826B1E2C37}"/>
          </ac:picMkLst>
        </pc:picChg>
        <pc:picChg chg="add mod">
          <ac:chgData name="Isaksson, Rebecka" userId="473d5df5-6db8-48a7-b87f-a86c85ecdcdc" providerId="ADAL" clId="{690E2FE5-F57A-483F-84A0-7C1363BAAF38}" dt="2023-12-07T16:27:08.506" v="3187"/>
          <ac:picMkLst>
            <pc:docMk/>
            <pc:sldMk cId="463318683" sldId="272"/>
            <ac:picMk id="12" creationId="{39F673A5-2AB5-866D-3171-6AB1E9676903}"/>
          </ac:picMkLst>
        </pc:picChg>
      </pc:sldChg>
      <pc:sldChg chg="addSp delSp modSp add mod">
        <pc:chgData name="Isaksson, Rebecka" userId="473d5df5-6db8-48a7-b87f-a86c85ecdcdc" providerId="ADAL" clId="{690E2FE5-F57A-483F-84A0-7C1363BAAF38}" dt="2023-12-07T20:03:58.339" v="6782" actId="1076"/>
        <pc:sldMkLst>
          <pc:docMk/>
          <pc:sldMk cId="3607799502" sldId="273"/>
        </pc:sldMkLst>
        <pc:spChg chg="mod">
          <ac:chgData name="Isaksson, Rebecka" userId="473d5df5-6db8-48a7-b87f-a86c85ecdcdc" providerId="ADAL" clId="{690E2FE5-F57A-483F-84A0-7C1363BAAF38}" dt="2023-12-07T19:58:15.910" v="6688" actId="14100"/>
          <ac:spMkLst>
            <pc:docMk/>
            <pc:sldMk cId="3607799502" sldId="273"/>
            <ac:spMk id="4" creationId="{00000000-0000-0000-0000-000000000000}"/>
          </ac:spMkLst>
        </pc:spChg>
        <pc:spChg chg="del">
          <ac:chgData name="Isaksson, Rebecka" userId="473d5df5-6db8-48a7-b87f-a86c85ecdcdc" providerId="ADAL" clId="{690E2FE5-F57A-483F-84A0-7C1363BAAF38}" dt="2023-12-07T19:58:20.702" v="6690" actId="478"/>
          <ac:spMkLst>
            <pc:docMk/>
            <pc:sldMk cId="3607799502" sldId="273"/>
            <ac:spMk id="5" creationId="{00000000-0000-0000-0000-000000000000}"/>
          </ac:spMkLst>
        </pc:spChg>
        <pc:spChg chg="add mod">
          <ac:chgData name="Isaksson, Rebecka" userId="473d5df5-6db8-48a7-b87f-a86c85ecdcdc" providerId="ADAL" clId="{690E2FE5-F57A-483F-84A0-7C1363BAAF38}" dt="2023-12-07T20:03:58.339" v="6782" actId="1076"/>
          <ac:spMkLst>
            <pc:docMk/>
            <pc:sldMk cId="3607799502" sldId="273"/>
            <ac:spMk id="6" creationId="{5911FA77-8BE0-76C5-816C-FEE1C63A9BC5}"/>
          </ac:spMkLst>
        </pc:spChg>
        <pc:picChg chg="add mod">
          <ac:chgData name="Isaksson, Rebecka" userId="473d5df5-6db8-48a7-b87f-a86c85ecdcdc" providerId="ADAL" clId="{690E2FE5-F57A-483F-84A0-7C1363BAAF38}" dt="2023-12-07T20:03:41.399" v="6776" actId="1076"/>
          <ac:picMkLst>
            <pc:docMk/>
            <pc:sldMk cId="3607799502" sldId="273"/>
            <ac:picMk id="2" creationId="{83FC275E-5464-3C54-A85A-2D85E9D75588}"/>
          </ac:picMkLst>
        </pc:picChg>
        <pc:picChg chg="add mod">
          <ac:chgData name="Isaksson, Rebecka" userId="473d5df5-6db8-48a7-b87f-a86c85ecdcdc" providerId="ADAL" clId="{690E2FE5-F57A-483F-84A0-7C1363BAAF38}" dt="2023-12-07T20:01:45.633" v="6713" actId="1076"/>
          <ac:picMkLst>
            <pc:docMk/>
            <pc:sldMk cId="3607799502" sldId="273"/>
            <ac:picMk id="3" creationId="{5ABDA03D-5822-99CA-8B46-87AAF5317A48}"/>
          </ac:picMkLst>
        </pc:picChg>
      </pc:sldChg>
      <pc:sldChg chg="addSp delSp modSp add mod">
        <pc:chgData name="Isaksson, Rebecka" userId="473d5df5-6db8-48a7-b87f-a86c85ecdcdc" providerId="ADAL" clId="{690E2FE5-F57A-483F-84A0-7C1363BAAF38}" dt="2023-12-07T20:21:22.506" v="7065" actId="1076"/>
        <pc:sldMkLst>
          <pc:docMk/>
          <pc:sldMk cId="407493296" sldId="274"/>
        </pc:sldMkLst>
        <pc:spChg chg="add del mod">
          <ac:chgData name="Isaksson, Rebecka" userId="473d5df5-6db8-48a7-b87f-a86c85ecdcdc" providerId="ADAL" clId="{690E2FE5-F57A-483F-84A0-7C1363BAAF38}" dt="2023-12-07T20:09:50.797" v="6846" actId="478"/>
          <ac:spMkLst>
            <pc:docMk/>
            <pc:sldMk cId="407493296" sldId="274"/>
            <ac:spMk id="2" creationId="{A513CC34-0DEA-8E5C-751E-B6E58448537F}"/>
          </ac:spMkLst>
        </pc:spChg>
        <pc:spChg chg="mod">
          <ac:chgData name="Isaksson, Rebecka" userId="473d5df5-6db8-48a7-b87f-a86c85ecdcdc" providerId="ADAL" clId="{690E2FE5-F57A-483F-84A0-7C1363BAAF38}" dt="2023-12-07T20:08:24.474" v="6830" actId="20577"/>
          <ac:spMkLst>
            <pc:docMk/>
            <pc:sldMk cId="407493296" sldId="274"/>
            <ac:spMk id="4" creationId="{00000000-0000-0000-0000-000000000000}"/>
          </ac:spMkLst>
        </pc:spChg>
        <pc:spChg chg="mod">
          <ac:chgData name="Isaksson, Rebecka" userId="473d5df5-6db8-48a7-b87f-a86c85ecdcdc" providerId="ADAL" clId="{690E2FE5-F57A-483F-84A0-7C1363BAAF38}" dt="2023-12-07T20:21:12.775" v="7064" actId="20577"/>
          <ac:spMkLst>
            <pc:docMk/>
            <pc:sldMk cId="407493296" sldId="274"/>
            <ac:spMk id="5" creationId="{00000000-0000-0000-0000-000000000000}"/>
          </ac:spMkLst>
        </pc:spChg>
        <pc:spChg chg="mod">
          <ac:chgData name="Isaksson, Rebecka" userId="473d5df5-6db8-48a7-b87f-a86c85ecdcdc" providerId="ADAL" clId="{690E2FE5-F57A-483F-84A0-7C1363BAAF38}" dt="2023-12-07T20:20:20.768" v="6983" actId="208"/>
          <ac:spMkLst>
            <pc:docMk/>
            <pc:sldMk cId="407493296" sldId="274"/>
            <ac:spMk id="7" creationId="{6825AE1F-D2E2-7885-F627-A500FF45BAB5}"/>
          </ac:spMkLst>
        </pc:spChg>
        <pc:spChg chg="add del mod">
          <ac:chgData name="Isaksson, Rebecka" userId="473d5df5-6db8-48a7-b87f-a86c85ecdcdc" providerId="ADAL" clId="{690E2FE5-F57A-483F-84A0-7C1363BAAF38}" dt="2023-12-07T20:08:30.278" v="6831" actId="478"/>
          <ac:spMkLst>
            <pc:docMk/>
            <pc:sldMk cId="407493296" sldId="274"/>
            <ac:spMk id="8" creationId="{70AE59A5-F5BC-9962-FDAB-FB0D7DBA4E0E}"/>
          </ac:spMkLst>
        </pc:spChg>
        <pc:spChg chg="add del">
          <ac:chgData name="Isaksson, Rebecka" userId="473d5df5-6db8-48a7-b87f-a86c85ecdcdc" providerId="ADAL" clId="{690E2FE5-F57A-483F-84A0-7C1363BAAF38}" dt="2023-12-07T20:01:50.491" v="6714" actId="21"/>
          <ac:spMkLst>
            <pc:docMk/>
            <pc:sldMk cId="407493296" sldId="274"/>
            <ac:spMk id="11" creationId="{B7651F0B-AF0F-4279-9F83-AF3C804AAADB}"/>
          </ac:spMkLst>
        </pc:spChg>
        <pc:grpChg chg="add mod">
          <ac:chgData name="Isaksson, Rebecka" userId="473d5df5-6db8-48a7-b87f-a86c85ecdcdc" providerId="ADAL" clId="{690E2FE5-F57A-483F-84A0-7C1363BAAF38}" dt="2023-12-07T20:21:22.506" v="7065" actId="1076"/>
          <ac:grpSpMkLst>
            <pc:docMk/>
            <pc:sldMk cId="407493296" sldId="274"/>
            <ac:grpSpMk id="3" creationId="{7BBB8336-F31C-6DBC-A11D-3E31852AB0CF}"/>
          </ac:grpSpMkLst>
        </pc:grpChg>
        <pc:graphicFrameChg chg="mod">
          <ac:chgData name="Isaksson, Rebecka" userId="473d5df5-6db8-48a7-b87f-a86c85ecdcdc" providerId="ADAL" clId="{690E2FE5-F57A-483F-84A0-7C1363BAAF38}" dt="2023-12-07T20:19:51.190" v="6977" actId="1076"/>
          <ac:graphicFrameMkLst>
            <pc:docMk/>
            <pc:sldMk cId="407493296" sldId="274"/>
            <ac:graphicFrameMk id="6" creationId="{D70E849E-C645-BCCC-7D13-CD3128F966F8}"/>
          </ac:graphicFrameMkLst>
        </pc:graphicFrameChg>
        <pc:picChg chg="add del mod">
          <ac:chgData name="Isaksson, Rebecka" userId="473d5df5-6db8-48a7-b87f-a86c85ecdcdc" providerId="ADAL" clId="{690E2FE5-F57A-483F-84A0-7C1363BAAF38}" dt="2023-12-07T20:08:31.798" v="6832" actId="478"/>
          <ac:picMkLst>
            <pc:docMk/>
            <pc:sldMk cId="407493296" sldId="274"/>
            <ac:picMk id="9" creationId="{C296DED1-2314-E199-87F8-6A0863F71272}"/>
          </ac:picMkLst>
        </pc:picChg>
        <pc:picChg chg="add mod">
          <ac:chgData name="Isaksson, Rebecka" userId="473d5df5-6db8-48a7-b87f-a86c85ecdcdc" providerId="ADAL" clId="{690E2FE5-F57A-483F-84A0-7C1363BAAF38}" dt="2023-12-07T20:08:39.682" v="6833"/>
          <ac:picMkLst>
            <pc:docMk/>
            <pc:sldMk cId="407493296" sldId="274"/>
            <ac:picMk id="12" creationId="{08595E48-EAE1-D918-15BF-CAD40021A018}"/>
          </ac:picMkLst>
        </pc:picChg>
      </pc:sldChg>
      <pc:sldChg chg="addSp modSp add del">
        <pc:chgData name="Isaksson, Rebecka" userId="473d5df5-6db8-48a7-b87f-a86c85ecdcdc" providerId="ADAL" clId="{690E2FE5-F57A-483F-84A0-7C1363BAAF38}" dt="2023-12-07T21:15:45.711" v="8096" actId="47"/>
        <pc:sldMkLst>
          <pc:docMk/>
          <pc:sldMk cId="3331000886" sldId="275"/>
        </pc:sldMkLst>
        <pc:spChg chg="add mod">
          <ac:chgData name="Isaksson, Rebecka" userId="473d5df5-6db8-48a7-b87f-a86c85ecdcdc" providerId="ADAL" clId="{690E2FE5-F57A-483F-84A0-7C1363BAAF38}" dt="2023-12-07T16:27:43.580" v="3188"/>
          <ac:spMkLst>
            <pc:docMk/>
            <pc:sldMk cId="3331000886" sldId="275"/>
            <ac:spMk id="2" creationId="{3677022C-5398-82D7-2DA0-6AEBAC63CED2}"/>
          </ac:spMkLst>
        </pc:spChg>
        <pc:spChg chg="add mod">
          <ac:chgData name="Isaksson, Rebecka" userId="473d5df5-6db8-48a7-b87f-a86c85ecdcdc" providerId="ADAL" clId="{690E2FE5-F57A-483F-84A0-7C1363BAAF38}" dt="2023-12-07T16:27:43.580" v="3188"/>
          <ac:spMkLst>
            <pc:docMk/>
            <pc:sldMk cId="3331000886" sldId="275"/>
            <ac:spMk id="7" creationId="{BF3926D0-C455-F3C0-0D15-ABE00D31EC28}"/>
          </ac:spMkLst>
        </pc:spChg>
        <pc:spChg chg="add mod">
          <ac:chgData name="Isaksson, Rebecka" userId="473d5df5-6db8-48a7-b87f-a86c85ecdcdc" providerId="ADAL" clId="{690E2FE5-F57A-483F-84A0-7C1363BAAF38}" dt="2023-12-07T16:27:43.580" v="3188"/>
          <ac:spMkLst>
            <pc:docMk/>
            <pc:sldMk cId="3331000886" sldId="275"/>
            <ac:spMk id="8" creationId="{06827B96-7146-9515-7DB7-CC690794A232}"/>
          </ac:spMkLst>
        </pc:spChg>
        <pc:spChg chg="add mod">
          <ac:chgData name="Isaksson, Rebecka" userId="473d5df5-6db8-48a7-b87f-a86c85ecdcdc" providerId="ADAL" clId="{690E2FE5-F57A-483F-84A0-7C1363BAAF38}" dt="2023-12-07T16:27:43.580" v="3188"/>
          <ac:spMkLst>
            <pc:docMk/>
            <pc:sldMk cId="3331000886" sldId="275"/>
            <ac:spMk id="10" creationId="{00B64192-4698-7F7C-0B68-599838CE2662}"/>
          </ac:spMkLst>
        </pc:spChg>
        <pc:spChg chg="add mod">
          <ac:chgData name="Isaksson, Rebecka" userId="473d5df5-6db8-48a7-b87f-a86c85ecdcdc" providerId="ADAL" clId="{690E2FE5-F57A-483F-84A0-7C1363BAAF38}" dt="2023-12-07T16:27:43.580" v="3188"/>
          <ac:spMkLst>
            <pc:docMk/>
            <pc:sldMk cId="3331000886" sldId="275"/>
            <ac:spMk id="11" creationId="{ACA8B2C1-A2B8-D87E-585E-E6326D106490}"/>
          </ac:spMkLst>
        </pc:spChg>
        <pc:graphicFrameChg chg="add mod">
          <ac:chgData name="Isaksson, Rebecka" userId="473d5df5-6db8-48a7-b87f-a86c85ecdcdc" providerId="ADAL" clId="{690E2FE5-F57A-483F-84A0-7C1363BAAF38}" dt="2023-12-07T16:27:43.580" v="3188"/>
          <ac:graphicFrameMkLst>
            <pc:docMk/>
            <pc:sldMk cId="3331000886" sldId="275"/>
            <ac:graphicFrameMk id="3" creationId="{F04F68AF-FEDF-0390-5747-23A17EE3AC68}"/>
          </ac:graphicFrameMkLst>
        </pc:graphicFrameChg>
        <pc:graphicFrameChg chg="add mod">
          <ac:chgData name="Isaksson, Rebecka" userId="473d5df5-6db8-48a7-b87f-a86c85ecdcdc" providerId="ADAL" clId="{690E2FE5-F57A-483F-84A0-7C1363BAAF38}" dt="2023-12-07T16:27:43.580" v="3188"/>
          <ac:graphicFrameMkLst>
            <pc:docMk/>
            <pc:sldMk cId="3331000886" sldId="275"/>
            <ac:graphicFrameMk id="6" creationId="{99EC30BD-EB4F-5DAE-7755-3D953FDEFD8F}"/>
          </ac:graphicFrameMkLst>
        </pc:graphicFrameChg>
        <pc:graphicFrameChg chg="add mod">
          <ac:chgData name="Isaksson, Rebecka" userId="473d5df5-6db8-48a7-b87f-a86c85ecdcdc" providerId="ADAL" clId="{690E2FE5-F57A-483F-84A0-7C1363BAAF38}" dt="2023-12-07T16:27:43.580" v="3188"/>
          <ac:graphicFrameMkLst>
            <pc:docMk/>
            <pc:sldMk cId="3331000886" sldId="275"/>
            <ac:graphicFrameMk id="9" creationId="{2B13E270-0657-57B1-5E7B-E8FC287A244B}"/>
          </ac:graphicFrameMkLst>
        </pc:graphicFrameChg>
      </pc:sldChg>
      <pc:sldChg chg="addSp delSp modSp add del mod ord">
        <pc:chgData name="Isaksson, Rebecka" userId="473d5df5-6db8-48a7-b87f-a86c85ecdcdc" providerId="ADAL" clId="{690E2FE5-F57A-483F-84A0-7C1363BAAF38}" dt="2023-12-07T19:56:22.771" v="6625" actId="47"/>
        <pc:sldMkLst>
          <pc:docMk/>
          <pc:sldMk cId="4085224452" sldId="276"/>
        </pc:sldMkLst>
        <pc:spChg chg="add del mod">
          <ac:chgData name="Isaksson, Rebecka" userId="473d5df5-6db8-48a7-b87f-a86c85ecdcdc" providerId="ADAL" clId="{690E2FE5-F57A-483F-84A0-7C1363BAAF38}" dt="2023-12-07T16:23:31.911" v="3166"/>
          <ac:spMkLst>
            <pc:docMk/>
            <pc:sldMk cId="4085224452" sldId="276"/>
            <ac:spMk id="3" creationId="{77CAFC03-037A-7E64-32C0-DB9B8CBDCFBD}"/>
          </ac:spMkLst>
        </pc:spChg>
        <pc:spChg chg="add mod">
          <ac:chgData name="Isaksson, Rebecka" userId="473d5df5-6db8-48a7-b87f-a86c85ecdcdc" providerId="ADAL" clId="{690E2FE5-F57A-483F-84A0-7C1363BAAF38}" dt="2023-12-07T16:24:02.397" v="3168"/>
          <ac:spMkLst>
            <pc:docMk/>
            <pc:sldMk cId="4085224452" sldId="276"/>
            <ac:spMk id="7" creationId="{8AF85C75-E859-5B2A-6273-2C6F91959896}"/>
          </ac:spMkLst>
        </pc:spChg>
        <pc:spChg chg="add mod">
          <ac:chgData name="Isaksson, Rebecka" userId="473d5df5-6db8-48a7-b87f-a86c85ecdcdc" providerId="ADAL" clId="{690E2FE5-F57A-483F-84A0-7C1363BAAF38}" dt="2023-12-07T19:44:20.020" v="6093" actId="1076"/>
          <ac:spMkLst>
            <pc:docMk/>
            <pc:sldMk cId="4085224452" sldId="276"/>
            <ac:spMk id="8" creationId="{6E187B74-0C34-4334-992D-369C83896A55}"/>
          </ac:spMkLst>
        </pc:spChg>
        <pc:picChg chg="add del mod">
          <ac:chgData name="Isaksson, Rebecka" userId="473d5df5-6db8-48a7-b87f-a86c85ecdcdc" providerId="ADAL" clId="{690E2FE5-F57A-483F-84A0-7C1363BAAF38}" dt="2023-12-07T16:23:31.911" v="3166"/>
          <ac:picMkLst>
            <pc:docMk/>
            <pc:sldMk cId="4085224452" sldId="276"/>
            <ac:picMk id="2" creationId="{22A8AA75-9005-2B34-493E-0E024EE08D9F}"/>
          </ac:picMkLst>
        </pc:picChg>
        <pc:picChg chg="add del mod">
          <ac:chgData name="Isaksson, Rebecka" userId="473d5df5-6db8-48a7-b87f-a86c85ecdcdc" providerId="ADAL" clId="{690E2FE5-F57A-483F-84A0-7C1363BAAF38}" dt="2023-12-07T19:43:08.007" v="6029" actId="21"/>
          <ac:picMkLst>
            <pc:docMk/>
            <pc:sldMk cId="4085224452" sldId="276"/>
            <ac:picMk id="6" creationId="{35069652-23F4-8DB0-29D7-4E9F625BFF06}"/>
          </ac:picMkLst>
        </pc:picChg>
        <pc:picChg chg="add mod">
          <ac:chgData name="Isaksson, Rebecka" userId="473d5df5-6db8-48a7-b87f-a86c85ecdcdc" providerId="ADAL" clId="{690E2FE5-F57A-483F-84A0-7C1363BAAF38}" dt="2023-12-07T16:24:02.397" v="3168"/>
          <ac:picMkLst>
            <pc:docMk/>
            <pc:sldMk cId="4085224452" sldId="276"/>
            <ac:picMk id="9" creationId="{9512CF06-EB17-A61F-ECAB-159D8BB12503}"/>
          </ac:picMkLst>
        </pc:picChg>
      </pc:sldChg>
      <pc:sldChg chg="addSp delSp modSp add mod ord">
        <pc:chgData name="Isaksson, Rebecka" userId="473d5df5-6db8-48a7-b87f-a86c85ecdcdc" providerId="ADAL" clId="{690E2FE5-F57A-483F-84A0-7C1363BAAF38}" dt="2023-12-07T19:59:57.655" v="6696" actId="1076"/>
        <pc:sldMkLst>
          <pc:docMk/>
          <pc:sldMk cId="3250990286" sldId="277"/>
        </pc:sldMkLst>
        <pc:spChg chg="mod">
          <ac:chgData name="Isaksson, Rebecka" userId="473d5df5-6db8-48a7-b87f-a86c85ecdcdc" providerId="ADAL" clId="{690E2FE5-F57A-483F-84A0-7C1363BAAF38}" dt="2023-12-07T18:59:53.680" v="4771" actId="6549"/>
          <ac:spMkLst>
            <pc:docMk/>
            <pc:sldMk cId="3250990286" sldId="277"/>
            <ac:spMk id="4" creationId="{00000000-0000-0000-0000-000000000000}"/>
          </ac:spMkLst>
        </pc:spChg>
        <pc:spChg chg="del mod">
          <ac:chgData name="Isaksson, Rebecka" userId="473d5df5-6db8-48a7-b87f-a86c85ecdcdc" providerId="ADAL" clId="{690E2FE5-F57A-483F-84A0-7C1363BAAF38}" dt="2023-12-07T19:01:29.053" v="4878" actId="478"/>
          <ac:spMkLst>
            <pc:docMk/>
            <pc:sldMk cId="3250990286" sldId="277"/>
            <ac:spMk id="5" creationId="{00000000-0000-0000-0000-000000000000}"/>
          </ac:spMkLst>
        </pc:spChg>
        <pc:spChg chg="add del">
          <ac:chgData name="Isaksson, Rebecka" userId="473d5df5-6db8-48a7-b87f-a86c85ecdcdc" providerId="ADAL" clId="{690E2FE5-F57A-483F-84A0-7C1363BAAF38}" dt="2023-12-07T16:17:33.122" v="3160" actId="478"/>
          <ac:spMkLst>
            <pc:docMk/>
            <pc:sldMk cId="3250990286" sldId="277"/>
            <ac:spMk id="6" creationId="{6C45C9C6-E780-C912-BA70-AB2A29C236BA}"/>
          </ac:spMkLst>
        </pc:spChg>
        <pc:spChg chg="add mod">
          <ac:chgData name="Isaksson, Rebecka" userId="473d5df5-6db8-48a7-b87f-a86c85ecdcdc" providerId="ADAL" clId="{690E2FE5-F57A-483F-84A0-7C1363BAAF38}" dt="2023-12-07T18:59:33.017" v="4764" actId="1076"/>
          <ac:spMkLst>
            <pc:docMk/>
            <pc:sldMk cId="3250990286" sldId="277"/>
            <ac:spMk id="7" creationId="{F7DE61DC-319E-2A3D-8563-C49FE6884034}"/>
          </ac:spMkLst>
        </pc:spChg>
        <pc:spChg chg="add del mod">
          <ac:chgData name="Isaksson, Rebecka" userId="473d5df5-6db8-48a7-b87f-a86c85ecdcdc" providerId="ADAL" clId="{690E2FE5-F57A-483F-84A0-7C1363BAAF38}" dt="2023-12-07T19:01:38.291" v="4879" actId="478"/>
          <ac:spMkLst>
            <pc:docMk/>
            <pc:sldMk cId="3250990286" sldId="277"/>
            <ac:spMk id="8" creationId="{82D7A3FD-5C7A-4955-C251-9A7F8E978B10}"/>
          </ac:spMkLst>
        </pc:spChg>
        <pc:picChg chg="add mod modCrop">
          <ac:chgData name="Isaksson, Rebecka" userId="473d5df5-6db8-48a7-b87f-a86c85ecdcdc" providerId="ADAL" clId="{690E2FE5-F57A-483F-84A0-7C1363BAAF38}" dt="2023-12-07T19:02:16.059" v="4884" actId="14100"/>
          <ac:picMkLst>
            <pc:docMk/>
            <pc:sldMk cId="3250990286" sldId="277"/>
            <ac:picMk id="2" creationId="{F6AD1829-EE87-CA1B-FDCC-7A39B380AC4E}"/>
          </ac:picMkLst>
        </pc:picChg>
        <pc:picChg chg="add mod">
          <ac:chgData name="Isaksson, Rebecka" userId="473d5df5-6db8-48a7-b87f-a86c85ecdcdc" providerId="ADAL" clId="{690E2FE5-F57A-483F-84A0-7C1363BAAF38}" dt="2023-12-07T19:59:57.655" v="6696" actId="1076"/>
          <ac:picMkLst>
            <pc:docMk/>
            <pc:sldMk cId="3250990286" sldId="277"/>
            <ac:picMk id="9" creationId="{72625A86-3080-A2A1-A4F3-F51048724199}"/>
          </ac:picMkLst>
        </pc:picChg>
      </pc:sldChg>
      <pc:sldChg chg="addSp delSp modSp add del mod">
        <pc:chgData name="Isaksson, Rebecka" userId="473d5df5-6db8-48a7-b87f-a86c85ecdcdc" providerId="ADAL" clId="{690E2FE5-F57A-483F-84A0-7C1363BAAF38}" dt="2023-12-07T19:31:44.117" v="5766" actId="47"/>
        <pc:sldMkLst>
          <pc:docMk/>
          <pc:sldMk cId="609289484" sldId="278"/>
        </pc:sldMkLst>
        <pc:spChg chg="del">
          <ac:chgData name="Isaksson, Rebecka" userId="473d5df5-6db8-48a7-b87f-a86c85ecdcdc" providerId="ADAL" clId="{690E2FE5-F57A-483F-84A0-7C1363BAAF38}" dt="2023-12-07T16:26:39.809" v="3184" actId="478"/>
          <ac:spMkLst>
            <pc:docMk/>
            <pc:sldMk cId="609289484" sldId="278"/>
            <ac:spMk id="2" creationId="{CA0FCD3F-B27F-7DD7-F47F-89B9634B3F53}"/>
          </ac:spMkLst>
        </pc:spChg>
        <pc:spChg chg="del">
          <ac:chgData name="Isaksson, Rebecka" userId="473d5df5-6db8-48a7-b87f-a86c85ecdcdc" providerId="ADAL" clId="{690E2FE5-F57A-483F-84A0-7C1363BAAF38}" dt="2023-12-07T16:26:35.148" v="3181" actId="478"/>
          <ac:spMkLst>
            <pc:docMk/>
            <pc:sldMk cId="609289484" sldId="278"/>
            <ac:spMk id="3" creationId="{2C0E924F-FD43-439E-7316-5C3331632C28}"/>
          </ac:spMkLst>
        </pc:spChg>
        <pc:spChg chg="del">
          <ac:chgData name="Isaksson, Rebecka" userId="473d5df5-6db8-48a7-b87f-a86c85ecdcdc" providerId="ADAL" clId="{690E2FE5-F57A-483F-84A0-7C1363BAAF38}" dt="2023-12-07T16:26:38.511" v="3183" actId="478"/>
          <ac:spMkLst>
            <pc:docMk/>
            <pc:sldMk cId="609289484" sldId="278"/>
            <ac:spMk id="8" creationId="{FD8DBB94-3502-5C50-750B-142E333A3B28}"/>
          </ac:spMkLst>
        </pc:spChg>
        <pc:spChg chg="add del mod">
          <ac:chgData name="Isaksson, Rebecka" userId="473d5df5-6db8-48a7-b87f-a86c85ecdcdc" providerId="ADAL" clId="{690E2FE5-F57A-483F-84A0-7C1363BAAF38}" dt="2023-12-07T16:26:28.834" v="3180"/>
          <ac:spMkLst>
            <pc:docMk/>
            <pc:sldMk cId="609289484" sldId="278"/>
            <ac:spMk id="9" creationId="{A5E5601F-A054-956F-4CF4-7EAC9FA62F93}"/>
          </ac:spMkLst>
        </pc:spChg>
        <pc:spChg chg="add del mod">
          <ac:chgData name="Isaksson, Rebecka" userId="473d5df5-6db8-48a7-b87f-a86c85ecdcdc" providerId="ADAL" clId="{690E2FE5-F57A-483F-84A0-7C1363BAAF38}" dt="2023-12-07T16:26:28.834" v="3180"/>
          <ac:spMkLst>
            <pc:docMk/>
            <pc:sldMk cId="609289484" sldId="278"/>
            <ac:spMk id="11" creationId="{F9C943F3-31F6-392F-A50D-2EE127CD2FDF}"/>
          </ac:spMkLst>
        </pc:spChg>
        <pc:spChg chg="add del mod">
          <ac:chgData name="Isaksson, Rebecka" userId="473d5df5-6db8-48a7-b87f-a86c85ecdcdc" providerId="ADAL" clId="{690E2FE5-F57A-483F-84A0-7C1363BAAF38}" dt="2023-12-07T16:26:28.834" v="3180"/>
          <ac:spMkLst>
            <pc:docMk/>
            <pc:sldMk cId="609289484" sldId="278"/>
            <ac:spMk id="12" creationId="{06C567BE-F1BA-D8DD-1778-3F02498DBA3A}"/>
          </ac:spMkLst>
        </pc:spChg>
        <pc:spChg chg="add mod">
          <ac:chgData name="Isaksson, Rebecka" userId="473d5df5-6db8-48a7-b87f-a86c85ecdcdc" providerId="ADAL" clId="{690E2FE5-F57A-483F-84A0-7C1363BAAF38}" dt="2023-12-07T16:26:41.668" v="3186"/>
          <ac:spMkLst>
            <pc:docMk/>
            <pc:sldMk cId="609289484" sldId="278"/>
            <ac:spMk id="14" creationId="{C52DDA22-9549-B39F-7E07-4A3DBF01FF54}"/>
          </ac:spMkLst>
        </pc:spChg>
        <pc:spChg chg="add mod">
          <ac:chgData name="Isaksson, Rebecka" userId="473d5df5-6db8-48a7-b87f-a86c85ecdcdc" providerId="ADAL" clId="{690E2FE5-F57A-483F-84A0-7C1363BAAF38}" dt="2023-12-07T16:26:41.668" v="3186"/>
          <ac:spMkLst>
            <pc:docMk/>
            <pc:sldMk cId="609289484" sldId="278"/>
            <ac:spMk id="16" creationId="{0BE3C278-69CD-094D-843F-F877D006F894}"/>
          </ac:spMkLst>
        </pc:spChg>
        <pc:spChg chg="add mod">
          <ac:chgData name="Isaksson, Rebecka" userId="473d5df5-6db8-48a7-b87f-a86c85ecdcdc" providerId="ADAL" clId="{690E2FE5-F57A-483F-84A0-7C1363BAAF38}" dt="2023-12-07T16:26:41.668" v="3186"/>
          <ac:spMkLst>
            <pc:docMk/>
            <pc:sldMk cId="609289484" sldId="278"/>
            <ac:spMk id="17" creationId="{1E6E9C3B-5541-F4D8-EFBA-95478E9D1FCC}"/>
          </ac:spMkLst>
        </pc:spChg>
        <pc:graphicFrameChg chg="del">
          <ac:chgData name="Isaksson, Rebecka" userId="473d5df5-6db8-48a7-b87f-a86c85ecdcdc" providerId="ADAL" clId="{690E2FE5-F57A-483F-84A0-7C1363BAAF38}" dt="2023-12-07T16:26:37.018" v="3182" actId="478"/>
          <ac:graphicFrameMkLst>
            <pc:docMk/>
            <pc:sldMk cId="609289484" sldId="278"/>
            <ac:graphicFrameMk id="7" creationId="{7EE07B48-8157-C891-E074-86060A43F88C}"/>
          </ac:graphicFrameMkLst>
        </pc:graphicFrameChg>
        <pc:picChg chg="del">
          <ac:chgData name="Isaksson, Rebecka" userId="473d5df5-6db8-48a7-b87f-a86c85ecdcdc" providerId="ADAL" clId="{690E2FE5-F57A-483F-84A0-7C1363BAAF38}" dt="2023-12-07T16:26:40.604" v="3185" actId="478"/>
          <ac:picMkLst>
            <pc:docMk/>
            <pc:sldMk cId="609289484" sldId="278"/>
            <ac:picMk id="6" creationId="{6FB42DBF-F594-BDB5-C865-36EF6752B01C}"/>
          </ac:picMkLst>
        </pc:picChg>
        <pc:picChg chg="add del mod">
          <ac:chgData name="Isaksson, Rebecka" userId="473d5df5-6db8-48a7-b87f-a86c85ecdcdc" providerId="ADAL" clId="{690E2FE5-F57A-483F-84A0-7C1363BAAF38}" dt="2023-12-07T16:26:28.834" v="3180"/>
          <ac:picMkLst>
            <pc:docMk/>
            <pc:sldMk cId="609289484" sldId="278"/>
            <ac:picMk id="10" creationId="{E6C1BEE7-717C-F007-A4D3-67DF91B8A56F}"/>
          </ac:picMkLst>
        </pc:picChg>
        <pc:picChg chg="add del mod">
          <ac:chgData name="Isaksson, Rebecka" userId="473d5df5-6db8-48a7-b87f-a86c85ecdcdc" providerId="ADAL" clId="{690E2FE5-F57A-483F-84A0-7C1363BAAF38}" dt="2023-12-07T16:26:28.834" v="3180"/>
          <ac:picMkLst>
            <pc:docMk/>
            <pc:sldMk cId="609289484" sldId="278"/>
            <ac:picMk id="13" creationId="{3AC8EF95-832E-CA42-C809-8395CD46ED72}"/>
          </ac:picMkLst>
        </pc:picChg>
        <pc:picChg chg="add mod">
          <ac:chgData name="Isaksson, Rebecka" userId="473d5df5-6db8-48a7-b87f-a86c85ecdcdc" providerId="ADAL" clId="{690E2FE5-F57A-483F-84A0-7C1363BAAF38}" dt="2023-12-07T16:26:41.668" v="3186"/>
          <ac:picMkLst>
            <pc:docMk/>
            <pc:sldMk cId="609289484" sldId="278"/>
            <ac:picMk id="15" creationId="{42064F0E-651A-B215-C915-7F153D6D095E}"/>
          </ac:picMkLst>
        </pc:picChg>
        <pc:picChg chg="add mod">
          <ac:chgData name="Isaksson, Rebecka" userId="473d5df5-6db8-48a7-b87f-a86c85ecdcdc" providerId="ADAL" clId="{690E2FE5-F57A-483F-84A0-7C1363BAAF38}" dt="2023-12-07T19:23:17.131" v="5653" actId="1076"/>
          <ac:picMkLst>
            <pc:docMk/>
            <pc:sldMk cId="609289484" sldId="278"/>
            <ac:picMk id="18" creationId="{07AED688-9874-5F2E-2949-C69B9A64636A}"/>
          </ac:picMkLst>
        </pc:picChg>
      </pc:sldChg>
      <pc:sldChg chg="addSp delSp modSp new del mod">
        <pc:chgData name="Isaksson, Rebecka" userId="473d5df5-6db8-48a7-b87f-a86c85ecdcdc" providerId="ADAL" clId="{690E2FE5-F57A-483F-84A0-7C1363BAAF38}" dt="2023-12-07T21:13:52.509" v="8051" actId="2696"/>
        <pc:sldMkLst>
          <pc:docMk/>
          <pc:sldMk cId="514184284" sldId="279"/>
        </pc:sldMkLst>
        <pc:spChg chg="del">
          <ac:chgData name="Isaksson, Rebecka" userId="473d5df5-6db8-48a7-b87f-a86c85ecdcdc" providerId="ADAL" clId="{690E2FE5-F57A-483F-84A0-7C1363BAAF38}" dt="2023-12-07T19:35:44.757" v="5805" actId="478"/>
          <ac:spMkLst>
            <pc:docMk/>
            <pc:sldMk cId="514184284" sldId="279"/>
            <ac:spMk id="2" creationId="{63A06777-03B6-8F79-320A-DC07E5AD1F59}"/>
          </ac:spMkLst>
        </pc:spChg>
        <pc:spChg chg="del">
          <ac:chgData name="Isaksson, Rebecka" userId="473d5df5-6db8-48a7-b87f-a86c85ecdcdc" providerId="ADAL" clId="{690E2FE5-F57A-483F-84A0-7C1363BAAF38}" dt="2023-12-07T17:41:33.678" v="3426" actId="478"/>
          <ac:spMkLst>
            <pc:docMk/>
            <pc:sldMk cId="514184284" sldId="279"/>
            <ac:spMk id="3" creationId="{0078C96C-2DC7-B541-9EE9-2B74EE2F2F48}"/>
          </ac:spMkLst>
        </pc:spChg>
        <pc:spChg chg="del">
          <ac:chgData name="Isaksson, Rebecka" userId="473d5df5-6db8-48a7-b87f-a86c85ecdcdc" providerId="ADAL" clId="{690E2FE5-F57A-483F-84A0-7C1363BAAF38}" dt="2023-12-07T19:35:41.304" v="5804" actId="478"/>
          <ac:spMkLst>
            <pc:docMk/>
            <pc:sldMk cId="514184284" sldId="279"/>
            <ac:spMk id="4" creationId="{721509C3-A74A-0CEB-15A4-7F1806F7D5E8}"/>
          </ac:spMkLst>
        </pc:spChg>
        <pc:spChg chg="add mod">
          <ac:chgData name="Isaksson, Rebecka" userId="473d5df5-6db8-48a7-b87f-a86c85ecdcdc" providerId="ADAL" clId="{690E2FE5-F57A-483F-84A0-7C1363BAAF38}" dt="2023-12-07T17:41:36.151" v="3427"/>
          <ac:spMkLst>
            <pc:docMk/>
            <pc:sldMk cId="514184284" sldId="279"/>
            <ac:spMk id="5" creationId="{1D5F33F2-C2FD-9DDF-D1C2-9F7D17792D58}"/>
          </ac:spMkLst>
        </pc:spChg>
        <pc:spChg chg="add del mod">
          <ac:chgData name="Isaksson, Rebecka" userId="473d5df5-6db8-48a7-b87f-a86c85ecdcdc" providerId="ADAL" clId="{690E2FE5-F57A-483F-84A0-7C1363BAAF38}" dt="2023-12-07T21:13:48.633" v="8050" actId="478"/>
          <ac:spMkLst>
            <pc:docMk/>
            <pc:sldMk cId="514184284" sldId="279"/>
            <ac:spMk id="6" creationId="{4A8A753C-1FD6-D1D6-E25F-E6C9E81928D2}"/>
          </ac:spMkLst>
        </pc:spChg>
        <pc:graphicFrameChg chg="add mod">
          <ac:chgData name="Isaksson, Rebecka" userId="473d5df5-6db8-48a7-b87f-a86c85ecdcdc" providerId="ADAL" clId="{690E2FE5-F57A-483F-84A0-7C1363BAAF38}" dt="2023-12-07T17:41:36.151" v="3427"/>
          <ac:graphicFrameMkLst>
            <pc:docMk/>
            <pc:sldMk cId="514184284" sldId="279"/>
            <ac:graphicFrameMk id="7" creationId="{198094A1-7A5A-3125-2EDF-359B5CA3BB8D}"/>
          </ac:graphicFrameMkLst>
        </pc:graphicFrameChg>
        <pc:graphicFrameChg chg="add mod">
          <ac:chgData name="Isaksson, Rebecka" userId="473d5df5-6db8-48a7-b87f-a86c85ecdcdc" providerId="ADAL" clId="{690E2FE5-F57A-483F-84A0-7C1363BAAF38}" dt="2023-12-07T17:41:36.151" v="3427"/>
          <ac:graphicFrameMkLst>
            <pc:docMk/>
            <pc:sldMk cId="514184284" sldId="279"/>
            <ac:graphicFrameMk id="8" creationId="{05997A2C-87EF-A217-F8C2-CF18F0A66B6A}"/>
          </ac:graphicFrameMkLst>
        </pc:graphicFrameChg>
        <pc:graphicFrameChg chg="add mod">
          <ac:chgData name="Isaksson, Rebecka" userId="473d5df5-6db8-48a7-b87f-a86c85ecdcdc" providerId="ADAL" clId="{690E2FE5-F57A-483F-84A0-7C1363BAAF38}" dt="2023-12-07T17:41:36.151" v="3427"/>
          <ac:graphicFrameMkLst>
            <pc:docMk/>
            <pc:sldMk cId="514184284" sldId="279"/>
            <ac:graphicFrameMk id="9" creationId="{5CE025FF-E7FA-82EE-6A18-D6FCD69B82A8}"/>
          </ac:graphicFrameMkLst>
        </pc:graphicFrameChg>
        <pc:graphicFrameChg chg="add mod">
          <ac:chgData name="Isaksson, Rebecka" userId="473d5df5-6db8-48a7-b87f-a86c85ecdcdc" providerId="ADAL" clId="{690E2FE5-F57A-483F-84A0-7C1363BAAF38}" dt="2023-12-07T17:41:36.151" v="3427"/>
          <ac:graphicFrameMkLst>
            <pc:docMk/>
            <pc:sldMk cId="514184284" sldId="279"/>
            <ac:graphicFrameMk id="10" creationId="{E90762F3-03F0-F2EE-0514-DEC279F33E5A}"/>
          </ac:graphicFrameMkLst>
        </pc:graphicFrameChg>
        <pc:graphicFrameChg chg="add mod">
          <ac:chgData name="Isaksson, Rebecka" userId="473d5df5-6db8-48a7-b87f-a86c85ecdcdc" providerId="ADAL" clId="{690E2FE5-F57A-483F-84A0-7C1363BAAF38}" dt="2023-12-07T17:41:36.151" v="3427"/>
          <ac:graphicFrameMkLst>
            <pc:docMk/>
            <pc:sldMk cId="514184284" sldId="279"/>
            <ac:graphicFrameMk id="11" creationId="{CE8C9B57-7092-3C07-D916-A97B9D5563CB}"/>
          </ac:graphicFrameMkLst>
        </pc:graphicFrameChg>
        <pc:graphicFrameChg chg="add mod">
          <ac:chgData name="Isaksson, Rebecka" userId="473d5df5-6db8-48a7-b87f-a86c85ecdcdc" providerId="ADAL" clId="{690E2FE5-F57A-483F-84A0-7C1363BAAF38}" dt="2023-12-07T17:41:36.151" v="3427"/>
          <ac:graphicFrameMkLst>
            <pc:docMk/>
            <pc:sldMk cId="514184284" sldId="279"/>
            <ac:graphicFrameMk id="12" creationId="{190681C0-7834-BC85-508D-3CB5E4192F4B}"/>
          </ac:graphicFrameMkLst>
        </pc:graphicFrameChg>
        <pc:graphicFrameChg chg="add del mod">
          <ac:chgData name="Isaksson, Rebecka" userId="473d5df5-6db8-48a7-b87f-a86c85ecdcdc" providerId="ADAL" clId="{690E2FE5-F57A-483F-84A0-7C1363BAAF38}" dt="2023-12-07T19:56:38.437" v="6629" actId="478"/>
          <ac:graphicFrameMkLst>
            <pc:docMk/>
            <pc:sldMk cId="514184284" sldId="279"/>
            <ac:graphicFrameMk id="15" creationId="{9B179BAD-CDC9-81C2-1DBC-AE275C2F25B7}"/>
          </ac:graphicFrameMkLst>
        </pc:graphicFrameChg>
        <pc:graphicFrameChg chg="add del mod">
          <ac:chgData name="Isaksson, Rebecka" userId="473d5df5-6db8-48a7-b87f-a86c85ecdcdc" providerId="ADAL" clId="{690E2FE5-F57A-483F-84A0-7C1363BAAF38}" dt="2023-12-07T19:56:44.566" v="6630" actId="478"/>
          <ac:graphicFrameMkLst>
            <pc:docMk/>
            <pc:sldMk cId="514184284" sldId="279"/>
            <ac:graphicFrameMk id="16" creationId="{973C7C66-B466-E8E3-735F-1FEC6010BC15}"/>
          </ac:graphicFrameMkLst>
        </pc:graphicFrameChg>
        <pc:graphicFrameChg chg="add del mod">
          <ac:chgData name="Isaksson, Rebecka" userId="473d5df5-6db8-48a7-b87f-a86c85ecdcdc" providerId="ADAL" clId="{690E2FE5-F57A-483F-84A0-7C1363BAAF38}" dt="2023-12-07T19:56:44.566" v="6630" actId="478"/>
          <ac:graphicFrameMkLst>
            <pc:docMk/>
            <pc:sldMk cId="514184284" sldId="279"/>
            <ac:graphicFrameMk id="17" creationId="{2EED5561-7BDB-463F-80D7-76FB0F729C9C}"/>
          </ac:graphicFrameMkLst>
        </pc:graphicFrameChg>
        <pc:graphicFrameChg chg="add del mod">
          <ac:chgData name="Isaksson, Rebecka" userId="473d5df5-6db8-48a7-b87f-a86c85ecdcdc" providerId="ADAL" clId="{690E2FE5-F57A-483F-84A0-7C1363BAAF38}" dt="2023-12-07T19:56:44.566" v="6630" actId="478"/>
          <ac:graphicFrameMkLst>
            <pc:docMk/>
            <pc:sldMk cId="514184284" sldId="279"/>
            <ac:graphicFrameMk id="18" creationId="{3491F2D2-69CD-6EE4-D7BB-7CAFB52D7210}"/>
          </ac:graphicFrameMkLst>
        </pc:graphicFrameChg>
        <pc:graphicFrameChg chg="add del mod">
          <ac:chgData name="Isaksson, Rebecka" userId="473d5df5-6db8-48a7-b87f-a86c85ecdcdc" providerId="ADAL" clId="{690E2FE5-F57A-483F-84A0-7C1363BAAF38}" dt="2023-12-07T19:56:44.566" v="6630" actId="478"/>
          <ac:graphicFrameMkLst>
            <pc:docMk/>
            <pc:sldMk cId="514184284" sldId="279"/>
            <ac:graphicFrameMk id="19" creationId="{909A01E1-FF53-672F-A4D3-4618F14C23B4}"/>
          </ac:graphicFrameMkLst>
        </pc:graphicFrameChg>
        <pc:cxnChg chg="add mod">
          <ac:chgData name="Isaksson, Rebecka" userId="473d5df5-6db8-48a7-b87f-a86c85ecdcdc" providerId="ADAL" clId="{690E2FE5-F57A-483F-84A0-7C1363BAAF38}" dt="2023-12-07T17:41:36.151" v="3427"/>
          <ac:cxnSpMkLst>
            <pc:docMk/>
            <pc:sldMk cId="514184284" sldId="279"/>
            <ac:cxnSpMk id="13" creationId="{D5B96B0C-6091-0A01-0B74-B22D52ADA8B5}"/>
          </ac:cxnSpMkLst>
        </pc:cxnChg>
        <pc:cxnChg chg="add mod">
          <ac:chgData name="Isaksson, Rebecka" userId="473d5df5-6db8-48a7-b87f-a86c85ecdcdc" providerId="ADAL" clId="{690E2FE5-F57A-483F-84A0-7C1363BAAF38}" dt="2023-12-07T17:41:36.151" v="3427"/>
          <ac:cxnSpMkLst>
            <pc:docMk/>
            <pc:sldMk cId="514184284" sldId="279"/>
            <ac:cxnSpMk id="14" creationId="{75C0AFD6-F47C-58A6-8087-7FD55C2F08B1}"/>
          </ac:cxnSpMkLst>
        </pc:cxnChg>
      </pc:sldChg>
      <pc:sldChg chg="add del ord">
        <pc:chgData name="Isaksson, Rebecka" userId="473d5df5-6db8-48a7-b87f-a86c85ecdcdc" providerId="ADAL" clId="{690E2FE5-F57A-483F-84A0-7C1363BAAF38}" dt="2023-12-07T17:12:18.649" v="3419" actId="47"/>
        <pc:sldMkLst>
          <pc:docMk/>
          <pc:sldMk cId="1715617128" sldId="279"/>
        </pc:sldMkLst>
      </pc:sldChg>
      <pc:sldChg chg="addSp modSp new del">
        <pc:chgData name="Isaksson, Rebecka" userId="473d5df5-6db8-48a7-b87f-a86c85ecdcdc" providerId="ADAL" clId="{690E2FE5-F57A-483F-84A0-7C1363BAAF38}" dt="2023-12-07T19:56:59.895" v="6631" actId="47"/>
        <pc:sldMkLst>
          <pc:docMk/>
          <pc:sldMk cId="4076427306" sldId="280"/>
        </pc:sldMkLst>
        <pc:spChg chg="add mod">
          <ac:chgData name="Isaksson, Rebecka" userId="473d5df5-6db8-48a7-b87f-a86c85ecdcdc" providerId="ADAL" clId="{690E2FE5-F57A-483F-84A0-7C1363BAAF38}" dt="2023-12-07T17:42:53.509" v="3429"/>
          <ac:spMkLst>
            <pc:docMk/>
            <pc:sldMk cId="4076427306" sldId="280"/>
            <ac:spMk id="5" creationId="{451E5E9F-F1BB-5684-D8BA-A7C57674FF33}"/>
          </ac:spMkLst>
        </pc:spChg>
      </pc:sldChg>
      <pc:sldChg chg="del ord">
        <pc:chgData name="Isaksson, Rebecka" userId="473d5df5-6db8-48a7-b87f-a86c85ecdcdc" providerId="ADAL" clId="{690E2FE5-F57A-483F-84A0-7C1363BAAF38}" dt="2023-12-07T21:15:50.227" v="8097" actId="47"/>
        <pc:sldMkLst>
          <pc:docMk/>
          <pc:sldMk cId="1403444246" sldId="2147470728"/>
        </pc:sldMkLst>
      </pc:sldChg>
      <pc:sldChg chg="del">
        <pc:chgData name="Isaksson, Rebecka" userId="473d5df5-6db8-48a7-b87f-a86c85ecdcdc" providerId="ADAL" clId="{690E2FE5-F57A-483F-84A0-7C1363BAAF38}" dt="2023-12-07T20:22:36.718" v="7070" actId="47"/>
        <pc:sldMkLst>
          <pc:docMk/>
          <pc:sldMk cId="2266838057" sldId="2147470729"/>
        </pc:sldMkLst>
      </pc:sldChg>
      <pc:sldChg chg="del">
        <pc:chgData name="Isaksson, Rebecka" userId="473d5df5-6db8-48a7-b87f-a86c85ecdcdc" providerId="ADAL" clId="{690E2FE5-F57A-483F-84A0-7C1363BAAF38}" dt="2023-12-07T19:32:41.096" v="5774" actId="47"/>
        <pc:sldMkLst>
          <pc:docMk/>
          <pc:sldMk cId="1994666111" sldId="2147470730"/>
        </pc:sldMkLst>
      </pc:sldChg>
      <pc:sldChg chg="add del">
        <pc:chgData name="Isaksson, Rebecka" userId="473d5df5-6db8-48a7-b87f-a86c85ecdcdc" providerId="ADAL" clId="{690E2FE5-F57A-483F-84A0-7C1363BAAF38}" dt="2023-12-07T16:15:09.478" v="3108"/>
        <pc:sldMkLst>
          <pc:docMk/>
          <pc:sldMk cId="1150189942" sldId="2147470731"/>
        </pc:sldMkLst>
      </pc:sldChg>
      <pc:sldChg chg="del">
        <pc:chgData name="Isaksson, Rebecka" userId="473d5df5-6db8-48a7-b87f-a86c85ecdcdc" providerId="ADAL" clId="{690E2FE5-F57A-483F-84A0-7C1363BAAF38}" dt="2023-12-07T19:37:07.277" v="5817" actId="47"/>
        <pc:sldMkLst>
          <pc:docMk/>
          <pc:sldMk cId="2543088063" sldId="2147470731"/>
        </pc:sldMkLst>
      </pc:sldChg>
      <pc:sldChg chg="del">
        <pc:chgData name="Isaksson, Rebecka" userId="473d5df5-6db8-48a7-b87f-a86c85ecdcdc" providerId="ADAL" clId="{690E2FE5-F57A-483F-84A0-7C1363BAAF38}" dt="2023-12-07T19:32:18.864" v="5770" actId="47"/>
        <pc:sldMkLst>
          <pc:docMk/>
          <pc:sldMk cId="737588133" sldId="2147470732"/>
        </pc:sldMkLst>
      </pc:sldChg>
      <pc:sldChg chg="del">
        <pc:chgData name="Isaksson, Rebecka" userId="473d5df5-6db8-48a7-b87f-a86c85ecdcdc" providerId="ADAL" clId="{690E2FE5-F57A-483F-84A0-7C1363BAAF38}" dt="2023-12-07T19:37:03.794" v="5816" actId="47"/>
        <pc:sldMkLst>
          <pc:docMk/>
          <pc:sldMk cId="2245042561" sldId="2147470733"/>
        </pc:sldMkLst>
      </pc:sldChg>
      <pc:sldChg chg="modSp del mod ord">
        <pc:chgData name="Isaksson, Rebecka" userId="473d5df5-6db8-48a7-b87f-a86c85ecdcdc" providerId="ADAL" clId="{690E2FE5-F57A-483F-84A0-7C1363BAAF38}" dt="2023-12-07T19:56:33.946" v="6627" actId="47"/>
        <pc:sldMkLst>
          <pc:docMk/>
          <pc:sldMk cId="362700208" sldId="2147470734"/>
        </pc:sldMkLst>
        <pc:graphicFrameChg chg="mod">
          <ac:chgData name="Isaksson, Rebecka" userId="473d5df5-6db8-48a7-b87f-a86c85ecdcdc" providerId="ADAL" clId="{690E2FE5-F57A-483F-84A0-7C1363BAAF38}" dt="2023-12-07T19:49:52.001" v="6334" actId="1076"/>
          <ac:graphicFrameMkLst>
            <pc:docMk/>
            <pc:sldMk cId="362700208" sldId="2147470734"/>
            <ac:graphicFrameMk id="2" creationId="{EEE1AB1D-C68F-936E-3195-D3061B0E13BF}"/>
          </ac:graphicFrameMkLst>
        </pc:graphicFrameChg>
      </pc:sldChg>
      <pc:sldChg chg="del">
        <pc:chgData name="Isaksson, Rebecka" userId="473d5df5-6db8-48a7-b87f-a86c85ecdcdc" providerId="ADAL" clId="{690E2FE5-F57A-483F-84A0-7C1363BAAF38}" dt="2023-12-07T20:22:15.517" v="7067" actId="47"/>
        <pc:sldMkLst>
          <pc:docMk/>
          <pc:sldMk cId="3912738497" sldId="2147470736"/>
        </pc:sldMkLst>
      </pc:sldChg>
      <pc:sldChg chg="del">
        <pc:chgData name="Isaksson, Rebecka" userId="473d5df5-6db8-48a7-b87f-a86c85ecdcdc" providerId="ADAL" clId="{690E2FE5-F57A-483F-84A0-7C1363BAAF38}" dt="2023-12-07T19:32:08.497" v="5768" actId="47"/>
        <pc:sldMkLst>
          <pc:docMk/>
          <pc:sldMk cId="2936064135" sldId="2147470737"/>
        </pc:sldMkLst>
      </pc:sldChg>
      <pc:sldChg chg="del ord">
        <pc:chgData name="Isaksson, Rebecka" userId="473d5df5-6db8-48a7-b87f-a86c85ecdcdc" providerId="ADAL" clId="{690E2FE5-F57A-483F-84A0-7C1363BAAF38}" dt="2023-12-07T19:20:14.245" v="5395" actId="47"/>
        <pc:sldMkLst>
          <pc:docMk/>
          <pc:sldMk cId="2147413149" sldId="2147470738"/>
        </pc:sldMkLst>
      </pc:sldChg>
      <pc:sldChg chg="del">
        <pc:chgData name="Isaksson, Rebecka" userId="473d5df5-6db8-48a7-b87f-a86c85ecdcdc" providerId="ADAL" clId="{690E2FE5-F57A-483F-84A0-7C1363BAAF38}" dt="2023-12-07T20:22:21.993" v="7069" actId="47"/>
        <pc:sldMkLst>
          <pc:docMk/>
          <pc:sldMk cId="3616202653" sldId="2147470739"/>
        </pc:sldMkLst>
      </pc:sldChg>
      <pc:sldChg chg="del">
        <pc:chgData name="Isaksson, Rebecka" userId="473d5df5-6db8-48a7-b87f-a86c85ecdcdc" providerId="ADAL" clId="{690E2FE5-F57A-483F-84A0-7C1363BAAF38}" dt="2023-12-07T19:31:58.878" v="5767" actId="47"/>
        <pc:sldMkLst>
          <pc:docMk/>
          <pc:sldMk cId="424020525" sldId="2147470740"/>
        </pc:sldMkLst>
      </pc:sldChg>
      <pc:sldChg chg="del">
        <pc:chgData name="Isaksson, Rebecka" userId="473d5df5-6db8-48a7-b87f-a86c85ecdcdc" providerId="ADAL" clId="{690E2FE5-F57A-483F-84A0-7C1363BAAF38}" dt="2023-12-07T20:22:19.663" v="7068" actId="47"/>
        <pc:sldMkLst>
          <pc:docMk/>
          <pc:sldMk cId="1496340795" sldId="2147470741"/>
        </pc:sldMkLst>
      </pc:sldChg>
      <pc:sldChg chg="del ord">
        <pc:chgData name="Isaksson, Rebecka" userId="473d5df5-6db8-48a7-b87f-a86c85ecdcdc" providerId="ADAL" clId="{690E2FE5-F57A-483F-84A0-7C1363BAAF38}" dt="2023-12-07T19:56:32.453" v="6626" actId="47"/>
        <pc:sldMkLst>
          <pc:docMk/>
          <pc:sldMk cId="33084890" sldId="2147470742"/>
        </pc:sldMkLst>
      </pc:sldChg>
      <pc:sldChg chg="del">
        <pc:chgData name="Isaksson, Rebecka" userId="473d5df5-6db8-48a7-b87f-a86c85ecdcdc" providerId="ADAL" clId="{690E2FE5-F57A-483F-84A0-7C1363BAAF38}" dt="2023-12-07T19:32:16.380" v="5769" actId="47"/>
        <pc:sldMkLst>
          <pc:docMk/>
          <pc:sldMk cId="3603829407" sldId="2147470743"/>
        </pc:sldMkLst>
      </pc:sldChg>
      <pc:sldChg chg="add del">
        <pc:chgData name="Isaksson, Rebecka" userId="473d5df5-6db8-48a7-b87f-a86c85ecdcdc" providerId="ADAL" clId="{690E2FE5-F57A-483F-84A0-7C1363BAAF38}" dt="2023-12-07T19:32:40.099" v="5773" actId="47"/>
        <pc:sldMkLst>
          <pc:docMk/>
          <pc:sldMk cId="4146903208" sldId="2147470744"/>
        </pc:sldMkLst>
      </pc:sldChg>
      <pc:sldChg chg="del">
        <pc:chgData name="Isaksson, Rebecka" userId="473d5df5-6db8-48a7-b87f-a86c85ecdcdc" providerId="ADAL" clId="{690E2FE5-F57A-483F-84A0-7C1363BAAF38}" dt="2023-12-07T20:22:39.050" v="7071" actId="47"/>
        <pc:sldMkLst>
          <pc:docMk/>
          <pc:sldMk cId="2159207981" sldId="2147470745"/>
        </pc:sldMkLst>
      </pc:sldChg>
      <pc:sldChg chg="del">
        <pc:chgData name="Isaksson, Rebecka" userId="473d5df5-6db8-48a7-b87f-a86c85ecdcdc" providerId="ADAL" clId="{690E2FE5-F57A-483F-84A0-7C1363BAAF38}" dt="2023-12-07T20:23:42.393" v="7072" actId="47"/>
        <pc:sldMkLst>
          <pc:docMk/>
          <pc:sldMk cId="3136519249" sldId="2147470746"/>
        </pc:sldMkLst>
      </pc:sldChg>
      <pc:sldChg chg="del">
        <pc:chgData name="Isaksson, Rebecka" userId="473d5df5-6db8-48a7-b87f-a86c85ecdcdc" providerId="ADAL" clId="{690E2FE5-F57A-483F-84A0-7C1363BAAF38}" dt="2023-12-07T20:23:45.657" v="7073" actId="47"/>
        <pc:sldMkLst>
          <pc:docMk/>
          <pc:sldMk cId="3061673755" sldId="2147470747"/>
        </pc:sldMkLst>
      </pc:sldChg>
      <pc:sldChg chg="addSp delSp modSp add mod">
        <pc:chgData name="Isaksson, Rebecka" userId="473d5df5-6db8-48a7-b87f-a86c85ecdcdc" providerId="ADAL" clId="{690E2FE5-F57A-483F-84A0-7C1363BAAF38}" dt="2023-12-07T20:00:48.661" v="6702" actId="21"/>
        <pc:sldMkLst>
          <pc:docMk/>
          <pc:sldMk cId="512132944" sldId="2147470748"/>
        </pc:sldMkLst>
        <pc:spChg chg="mod">
          <ac:chgData name="Isaksson, Rebecka" userId="473d5df5-6db8-48a7-b87f-a86c85ecdcdc" providerId="ADAL" clId="{690E2FE5-F57A-483F-84A0-7C1363BAAF38}" dt="2023-12-07T19:20:08.992" v="5394" actId="207"/>
          <ac:spMkLst>
            <pc:docMk/>
            <pc:sldMk cId="512132944" sldId="2147470748"/>
            <ac:spMk id="4" creationId="{00000000-0000-0000-0000-000000000000}"/>
          </ac:spMkLst>
        </pc:spChg>
        <pc:spChg chg="mod">
          <ac:chgData name="Isaksson, Rebecka" userId="473d5df5-6db8-48a7-b87f-a86c85ecdcdc" providerId="ADAL" clId="{690E2FE5-F57A-483F-84A0-7C1363BAAF38}" dt="2023-12-07T19:33:35.968" v="5791" actId="20577"/>
          <ac:spMkLst>
            <pc:docMk/>
            <pc:sldMk cId="512132944" sldId="2147470748"/>
            <ac:spMk id="5" creationId="{00000000-0000-0000-0000-000000000000}"/>
          </ac:spMkLst>
        </pc:spChg>
        <pc:spChg chg="add mod">
          <ac:chgData name="Isaksson, Rebecka" userId="473d5df5-6db8-48a7-b87f-a86c85ecdcdc" providerId="ADAL" clId="{690E2FE5-F57A-483F-84A0-7C1363BAAF38}" dt="2023-12-07T19:31:17.331" v="5762" actId="164"/>
          <ac:spMkLst>
            <pc:docMk/>
            <pc:sldMk cId="512132944" sldId="2147470748"/>
            <ac:spMk id="7" creationId="{64BD51E0-CA75-CC72-3290-1E2C72682292}"/>
          </ac:spMkLst>
        </pc:spChg>
        <pc:spChg chg="add mod">
          <ac:chgData name="Isaksson, Rebecka" userId="473d5df5-6db8-48a7-b87f-a86c85ecdcdc" providerId="ADAL" clId="{690E2FE5-F57A-483F-84A0-7C1363BAAF38}" dt="2023-12-07T19:31:17.331" v="5762" actId="164"/>
          <ac:spMkLst>
            <pc:docMk/>
            <pc:sldMk cId="512132944" sldId="2147470748"/>
            <ac:spMk id="8" creationId="{902C4F7A-9B2C-E935-F97E-47C25A4AEC64}"/>
          </ac:spMkLst>
        </pc:spChg>
        <pc:spChg chg="add mod">
          <ac:chgData name="Isaksson, Rebecka" userId="473d5df5-6db8-48a7-b87f-a86c85ecdcdc" providerId="ADAL" clId="{690E2FE5-F57A-483F-84A0-7C1363BAAF38}" dt="2023-12-07T19:31:17.331" v="5762" actId="164"/>
          <ac:spMkLst>
            <pc:docMk/>
            <pc:sldMk cId="512132944" sldId="2147470748"/>
            <ac:spMk id="10" creationId="{5B54E568-8625-5839-85ED-46459DE5A159}"/>
          </ac:spMkLst>
        </pc:spChg>
        <pc:spChg chg="add mod">
          <ac:chgData name="Isaksson, Rebecka" userId="473d5df5-6db8-48a7-b87f-a86c85ecdcdc" providerId="ADAL" clId="{690E2FE5-F57A-483F-84A0-7C1363BAAF38}" dt="2023-12-07T19:31:17.331" v="5762" actId="164"/>
          <ac:spMkLst>
            <pc:docMk/>
            <pc:sldMk cId="512132944" sldId="2147470748"/>
            <ac:spMk id="11" creationId="{37312267-F137-7A9B-EB9B-C5FDBCA64B45}"/>
          </ac:spMkLst>
        </pc:spChg>
        <pc:spChg chg="add mod">
          <ac:chgData name="Isaksson, Rebecka" userId="473d5df5-6db8-48a7-b87f-a86c85ecdcdc" providerId="ADAL" clId="{690E2FE5-F57A-483F-84A0-7C1363BAAF38}" dt="2023-12-07T19:31:17.331" v="5762" actId="164"/>
          <ac:spMkLst>
            <pc:docMk/>
            <pc:sldMk cId="512132944" sldId="2147470748"/>
            <ac:spMk id="12" creationId="{3F07EFA7-9251-4DF7-7E38-CE0DA2C9DFD1}"/>
          </ac:spMkLst>
        </pc:spChg>
        <pc:spChg chg="add mod">
          <ac:chgData name="Isaksson, Rebecka" userId="473d5df5-6db8-48a7-b87f-a86c85ecdcdc" providerId="ADAL" clId="{690E2FE5-F57A-483F-84A0-7C1363BAAF38}" dt="2023-12-07T19:31:17.331" v="5762" actId="164"/>
          <ac:spMkLst>
            <pc:docMk/>
            <pc:sldMk cId="512132944" sldId="2147470748"/>
            <ac:spMk id="13" creationId="{E0DF9CCB-12C2-22AE-734B-9284A9D82176}"/>
          </ac:spMkLst>
        </pc:spChg>
        <pc:spChg chg="add del mod">
          <ac:chgData name="Isaksson, Rebecka" userId="473d5df5-6db8-48a7-b87f-a86c85ecdcdc" providerId="ADAL" clId="{690E2FE5-F57A-483F-84A0-7C1363BAAF38}" dt="2023-12-07T19:31:17.331" v="5762" actId="164"/>
          <ac:spMkLst>
            <pc:docMk/>
            <pc:sldMk cId="512132944" sldId="2147470748"/>
            <ac:spMk id="14" creationId="{9B577FC5-6CC9-C7A6-647B-8EA8E26AE301}"/>
          </ac:spMkLst>
        </pc:spChg>
        <pc:spChg chg="add mod">
          <ac:chgData name="Isaksson, Rebecka" userId="473d5df5-6db8-48a7-b87f-a86c85ecdcdc" providerId="ADAL" clId="{690E2FE5-F57A-483F-84A0-7C1363BAAF38}" dt="2023-12-07T19:31:10.678" v="5761" actId="571"/>
          <ac:spMkLst>
            <pc:docMk/>
            <pc:sldMk cId="512132944" sldId="2147470748"/>
            <ac:spMk id="16" creationId="{0A0C8940-7A00-C5DF-A39E-BF4151290B5C}"/>
          </ac:spMkLst>
        </pc:spChg>
        <pc:spChg chg="add mod">
          <ac:chgData name="Isaksson, Rebecka" userId="473d5df5-6db8-48a7-b87f-a86c85ecdcdc" providerId="ADAL" clId="{690E2FE5-F57A-483F-84A0-7C1363BAAF38}" dt="2023-12-07T19:31:10.678" v="5761" actId="571"/>
          <ac:spMkLst>
            <pc:docMk/>
            <pc:sldMk cId="512132944" sldId="2147470748"/>
            <ac:spMk id="17" creationId="{9B9F4EAB-BD86-5D55-4E97-702D1BB9C1AC}"/>
          </ac:spMkLst>
        </pc:spChg>
        <pc:spChg chg="add mod">
          <ac:chgData name="Isaksson, Rebecka" userId="473d5df5-6db8-48a7-b87f-a86c85ecdcdc" providerId="ADAL" clId="{690E2FE5-F57A-483F-84A0-7C1363BAAF38}" dt="2023-12-07T19:31:10.678" v="5761" actId="571"/>
          <ac:spMkLst>
            <pc:docMk/>
            <pc:sldMk cId="512132944" sldId="2147470748"/>
            <ac:spMk id="18" creationId="{7BFCB0A6-93C4-E8CD-B69D-FD377FD49120}"/>
          </ac:spMkLst>
        </pc:spChg>
        <pc:spChg chg="add mod">
          <ac:chgData name="Isaksson, Rebecka" userId="473d5df5-6db8-48a7-b87f-a86c85ecdcdc" providerId="ADAL" clId="{690E2FE5-F57A-483F-84A0-7C1363BAAF38}" dt="2023-12-07T19:31:10.678" v="5761" actId="571"/>
          <ac:spMkLst>
            <pc:docMk/>
            <pc:sldMk cId="512132944" sldId="2147470748"/>
            <ac:spMk id="19" creationId="{EA22292E-E8E6-AE52-DE81-2567D00F95D8}"/>
          </ac:spMkLst>
        </pc:spChg>
        <pc:spChg chg="add mod">
          <ac:chgData name="Isaksson, Rebecka" userId="473d5df5-6db8-48a7-b87f-a86c85ecdcdc" providerId="ADAL" clId="{690E2FE5-F57A-483F-84A0-7C1363BAAF38}" dt="2023-12-07T19:31:10.678" v="5761" actId="571"/>
          <ac:spMkLst>
            <pc:docMk/>
            <pc:sldMk cId="512132944" sldId="2147470748"/>
            <ac:spMk id="20" creationId="{54B1FE2C-B27C-C7D9-469A-D90309B17EC8}"/>
          </ac:spMkLst>
        </pc:spChg>
        <pc:spChg chg="add mod">
          <ac:chgData name="Isaksson, Rebecka" userId="473d5df5-6db8-48a7-b87f-a86c85ecdcdc" providerId="ADAL" clId="{690E2FE5-F57A-483F-84A0-7C1363BAAF38}" dt="2023-12-07T19:31:10.678" v="5761" actId="571"/>
          <ac:spMkLst>
            <pc:docMk/>
            <pc:sldMk cId="512132944" sldId="2147470748"/>
            <ac:spMk id="21" creationId="{7319DF93-0EDD-08AF-908C-3A7E13F4982B}"/>
          </ac:spMkLst>
        </pc:spChg>
        <pc:grpChg chg="add mod">
          <ac:chgData name="Isaksson, Rebecka" userId="473d5df5-6db8-48a7-b87f-a86c85ecdcdc" providerId="ADAL" clId="{690E2FE5-F57A-483F-84A0-7C1363BAAF38}" dt="2023-12-07T19:31:36.653" v="5765" actId="1076"/>
          <ac:grpSpMkLst>
            <pc:docMk/>
            <pc:sldMk cId="512132944" sldId="2147470748"/>
            <ac:grpSpMk id="22" creationId="{CC80A932-3B09-BFFA-9B15-759BE0C74CDF}"/>
          </ac:grpSpMkLst>
        </pc:grpChg>
        <pc:graphicFrameChg chg="add mod">
          <ac:chgData name="Isaksson, Rebecka" userId="473d5df5-6db8-48a7-b87f-a86c85ecdcdc" providerId="ADAL" clId="{690E2FE5-F57A-483F-84A0-7C1363BAAF38}" dt="2023-12-07T19:31:24.524" v="5764" actId="1076"/>
          <ac:graphicFrameMkLst>
            <pc:docMk/>
            <pc:sldMk cId="512132944" sldId="2147470748"/>
            <ac:graphicFrameMk id="3" creationId="{5CCEFA3A-A819-1E52-73AE-1FF79F9F6D43}"/>
          </ac:graphicFrameMkLst>
        </pc:graphicFrameChg>
        <pc:graphicFrameChg chg="del">
          <ac:chgData name="Isaksson, Rebecka" userId="473d5df5-6db8-48a7-b87f-a86c85ecdcdc" providerId="ADAL" clId="{690E2FE5-F57A-483F-84A0-7C1363BAAF38}" dt="2023-12-07T19:19:41.247" v="5383" actId="478"/>
          <ac:graphicFrameMkLst>
            <pc:docMk/>
            <pc:sldMk cId="512132944" sldId="2147470748"/>
            <ac:graphicFrameMk id="9" creationId="{9914BB64-D6AC-2A12-8DE6-65065AB172A0}"/>
          </ac:graphicFrameMkLst>
        </pc:graphicFrameChg>
        <pc:graphicFrameChg chg="add mod">
          <ac:chgData name="Isaksson, Rebecka" userId="473d5df5-6db8-48a7-b87f-a86c85ecdcdc" providerId="ADAL" clId="{690E2FE5-F57A-483F-84A0-7C1363BAAF38}" dt="2023-12-07T19:31:10.678" v="5761" actId="571"/>
          <ac:graphicFrameMkLst>
            <pc:docMk/>
            <pc:sldMk cId="512132944" sldId="2147470748"/>
            <ac:graphicFrameMk id="15" creationId="{9B24D0ED-9DFC-5632-C005-80F54F717371}"/>
          </ac:graphicFrameMkLst>
        </pc:graphicFrameChg>
        <pc:picChg chg="add del mod">
          <ac:chgData name="Isaksson, Rebecka" userId="473d5df5-6db8-48a7-b87f-a86c85ecdcdc" providerId="ADAL" clId="{690E2FE5-F57A-483F-84A0-7C1363BAAF38}" dt="2023-12-07T19:29:50.860" v="5728" actId="478"/>
          <ac:picMkLst>
            <pc:docMk/>
            <pc:sldMk cId="512132944" sldId="2147470748"/>
            <ac:picMk id="2" creationId="{61BA3618-71C0-EB67-5BB7-30F95C114817}"/>
          </ac:picMkLst>
        </pc:picChg>
        <pc:picChg chg="mod">
          <ac:chgData name="Isaksson, Rebecka" userId="473d5df5-6db8-48a7-b87f-a86c85ecdcdc" providerId="ADAL" clId="{690E2FE5-F57A-483F-84A0-7C1363BAAF38}" dt="2023-12-07T20:00:11.003" v="6699" actId="1076"/>
          <ac:picMkLst>
            <pc:docMk/>
            <pc:sldMk cId="512132944" sldId="2147470748"/>
            <ac:picMk id="6" creationId="{6FB42DBF-F594-BDB5-C865-36EF6752B01C}"/>
          </ac:picMkLst>
        </pc:picChg>
        <pc:picChg chg="add del mod">
          <ac:chgData name="Isaksson, Rebecka" userId="473d5df5-6db8-48a7-b87f-a86c85ecdcdc" providerId="ADAL" clId="{690E2FE5-F57A-483F-84A0-7C1363BAAF38}" dt="2023-12-07T20:00:48.661" v="6702" actId="21"/>
          <ac:picMkLst>
            <pc:docMk/>
            <pc:sldMk cId="512132944" sldId="2147470748"/>
            <ac:picMk id="23" creationId="{3E3D45A8-628A-94DF-B926-0C880E51F51A}"/>
          </ac:picMkLst>
        </pc:picChg>
      </pc:sldChg>
      <pc:sldChg chg="addSp delSp modSp add del mod">
        <pc:chgData name="Isaksson, Rebecka" userId="473d5df5-6db8-48a7-b87f-a86c85ecdcdc" providerId="ADAL" clId="{690E2FE5-F57A-483F-84A0-7C1363BAAF38}" dt="2023-12-07T19:55:06.313" v="6575" actId="47"/>
        <pc:sldMkLst>
          <pc:docMk/>
          <pc:sldMk cId="2117953638" sldId="2147470749"/>
        </pc:sldMkLst>
        <pc:spChg chg="mod">
          <ac:chgData name="Isaksson, Rebecka" userId="473d5df5-6db8-48a7-b87f-a86c85ecdcdc" providerId="ADAL" clId="{690E2FE5-F57A-483F-84A0-7C1363BAAF38}" dt="2023-12-07T19:43:23.588" v="6033" actId="14100"/>
          <ac:spMkLst>
            <pc:docMk/>
            <pc:sldMk cId="2117953638" sldId="2147470749"/>
            <ac:spMk id="5" creationId="{00000000-0000-0000-0000-000000000000}"/>
          </ac:spMkLst>
        </pc:spChg>
        <pc:picChg chg="add del mod">
          <ac:chgData name="Isaksson, Rebecka" userId="473d5df5-6db8-48a7-b87f-a86c85ecdcdc" providerId="ADAL" clId="{690E2FE5-F57A-483F-84A0-7C1363BAAF38}" dt="2023-12-07T19:53:21.423" v="6505" actId="21"/>
          <ac:picMkLst>
            <pc:docMk/>
            <pc:sldMk cId="2117953638" sldId="2147470749"/>
            <ac:picMk id="2" creationId="{00B4CFC7-7176-A6DE-E8FC-A045F38E3B69}"/>
          </ac:picMkLst>
        </pc:picChg>
      </pc:sldChg>
      <pc:sldChg chg="addSp delSp modSp add mod">
        <pc:chgData name="Isaksson, Rebecka" userId="473d5df5-6db8-48a7-b87f-a86c85ecdcdc" providerId="ADAL" clId="{690E2FE5-F57A-483F-84A0-7C1363BAAF38}" dt="2023-12-07T21:06:51.198" v="7668" actId="1076"/>
        <pc:sldMkLst>
          <pc:docMk/>
          <pc:sldMk cId="3853680277" sldId="2147470749"/>
        </pc:sldMkLst>
        <pc:spChg chg="mod">
          <ac:chgData name="Isaksson, Rebecka" userId="473d5df5-6db8-48a7-b87f-a86c85ecdcdc" providerId="ADAL" clId="{690E2FE5-F57A-483F-84A0-7C1363BAAF38}" dt="2023-12-07T21:06:35.162" v="7662" actId="1076"/>
          <ac:spMkLst>
            <pc:docMk/>
            <pc:sldMk cId="3853680277" sldId="2147470749"/>
            <ac:spMk id="2" creationId="{57675ECC-3FFF-8711-C5A9-5135AFA5425D}"/>
          </ac:spMkLst>
        </pc:spChg>
        <pc:spChg chg="mod">
          <ac:chgData name="Isaksson, Rebecka" userId="473d5df5-6db8-48a7-b87f-a86c85ecdcdc" providerId="ADAL" clId="{690E2FE5-F57A-483F-84A0-7C1363BAAF38}" dt="2023-12-07T20:51:56.919" v="7221" actId="1076"/>
          <ac:spMkLst>
            <pc:docMk/>
            <pc:sldMk cId="3853680277" sldId="2147470749"/>
            <ac:spMk id="4" creationId="{00000000-0000-0000-0000-000000000000}"/>
          </ac:spMkLst>
        </pc:spChg>
        <pc:spChg chg="del mod">
          <ac:chgData name="Isaksson, Rebecka" userId="473d5df5-6db8-48a7-b87f-a86c85ecdcdc" providerId="ADAL" clId="{690E2FE5-F57A-483F-84A0-7C1363BAAF38}" dt="2023-12-07T20:46:49.770" v="7097" actId="478"/>
          <ac:spMkLst>
            <pc:docMk/>
            <pc:sldMk cId="3853680277" sldId="2147470749"/>
            <ac:spMk id="9" creationId="{724C8B16-D4FE-5101-FC93-DC693619F961}"/>
          </ac:spMkLst>
        </pc:spChg>
        <pc:spChg chg="del mod">
          <ac:chgData name="Isaksson, Rebecka" userId="473d5df5-6db8-48a7-b87f-a86c85ecdcdc" providerId="ADAL" clId="{690E2FE5-F57A-483F-84A0-7C1363BAAF38}" dt="2023-12-07T20:46:45.142" v="7096" actId="478"/>
          <ac:spMkLst>
            <pc:docMk/>
            <pc:sldMk cId="3853680277" sldId="2147470749"/>
            <ac:spMk id="10" creationId="{673A5D6D-0471-FF7B-8DA3-ECAB3CC61DE5}"/>
          </ac:spMkLst>
        </pc:spChg>
        <pc:spChg chg="del mod topLvl">
          <ac:chgData name="Isaksson, Rebecka" userId="473d5df5-6db8-48a7-b87f-a86c85ecdcdc" providerId="ADAL" clId="{690E2FE5-F57A-483F-84A0-7C1363BAAF38}" dt="2023-12-07T20:46:59.551" v="7100" actId="478"/>
          <ac:spMkLst>
            <pc:docMk/>
            <pc:sldMk cId="3853680277" sldId="2147470749"/>
            <ac:spMk id="11" creationId="{9E6127CD-3992-7D21-3CD2-8294261B079D}"/>
          </ac:spMkLst>
        </pc:spChg>
        <pc:spChg chg="del mod">
          <ac:chgData name="Isaksson, Rebecka" userId="473d5df5-6db8-48a7-b87f-a86c85ecdcdc" providerId="ADAL" clId="{690E2FE5-F57A-483F-84A0-7C1363BAAF38}" dt="2023-12-07T20:46:42.006" v="7095" actId="478"/>
          <ac:spMkLst>
            <pc:docMk/>
            <pc:sldMk cId="3853680277" sldId="2147470749"/>
            <ac:spMk id="12" creationId="{3A9A8F15-01DE-E55F-51CD-587648D82FB1}"/>
          </ac:spMkLst>
        </pc:spChg>
        <pc:spChg chg="del mod">
          <ac:chgData name="Isaksson, Rebecka" userId="473d5df5-6db8-48a7-b87f-a86c85ecdcdc" providerId="ADAL" clId="{690E2FE5-F57A-483F-84A0-7C1363BAAF38}" dt="2023-12-07T20:46:57.824" v="7099" actId="478"/>
          <ac:spMkLst>
            <pc:docMk/>
            <pc:sldMk cId="3853680277" sldId="2147470749"/>
            <ac:spMk id="13" creationId="{D63C85BB-A86F-20EB-9E38-113217FF8981}"/>
          </ac:spMkLst>
        </pc:spChg>
        <pc:spChg chg="add del mod">
          <ac:chgData name="Isaksson, Rebecka" userId="473d5df5-6db8-48a7-b87f-a86c85ecdcdc" providerId="ADAL" clId="{690E2FE5-F57A-483F-84A0-7C1363BAAF38}" dt="2023-12-07T20:49:34.969" v="7183" actId="478"/>
          <ac:spMkLst>
            <pc:docMk/>
            <pc:sldMk cId="3853680277" sldId="2147470749"/>
            <ac:spMk id="15" creationId="{3A30022A-EFD0-B439-703B-C933F3BA7205}"/>
          </ac:spMkLst>
        </pc:spChg>
        <pc:spChg chg="add del mod">
          <ac:chgData name="Isaksson, Rebecka" userId="473d5df5-6db8-48a7-b87f-a86c85ecdcdc" providerId="ADAL" clId="{690E2FE5-F57A-483F-84A0-7C1363BAAF38}" dt="2023-12-07T20:58:02.215" v="7495" actId="478"/>
          <ac:spMkLst>
            <pc:docMk/>
            <pc:sldMk cId="3853680277" sldId="2147470749"/>
            <ac:spMk id="22" creationId="{1BF2D36F-CAFA-9D84-5B03-DA7BBF2C7E1B}"/>
          </ac:spMkLst>
        </pc:spChg>
        <pc:spChg chg="add mod">
          <ac:chgData name="Isaksson, Rebecka" userId="473d5df5-6db8-48a7-b87f-a86c85ecdcdc" providerId="ADAL" clId="{690E2FE5-F57A-483F-84A0-7C1363BAAF38}" dt="2023-12-07T21:06:48.327" v="7667" actId="164"/>
          <ac:spMkLst>
            <pc:docMk/>
            <pc:sldMk cId="3853680277" sldId="2147470749"/>
            <ac:spMk id="23" creationId="{B3482288-231E-8B28-29D7-4A5096A112A9}"/>
          </ac:spMkLst>
        </pc:spChg>
        <pc:spChg chg="add mod">
          <ac:chgData name="Isaksson, Rebecka" userId="473d5df5-6db8-48a7-b87f-a86c85ecdcdc" providerId="ADAL" clId="{690E2FE5-F57A-483F-84A0-7C1363BAAF38}" dt="2023-12-07T21:06:48.327" v="7667" actId="164"/>
          <ac:spMkLst>
            <pc:docMk/>
            <pc:sldMk cId="3853680277" sldId="2147470749"/>
            <ac:spMk id="24" creationId="{01003482-8E31-7107-A17B-661B6E189F39}"/>
          </ac:spMkLst>
        </pc:spChg>
        <pc:grpChg chg="add del mod">
          <ac:chgData name="Isaksson, Rebecka" userId="473d5df5-6db8-48a7-b87f-a86c85ecdcdc" providerId="ADAL" clId="{690E2FE5-F57A-483F-84A0-7C1363BAAF38}" dt="2023-12-07T20:46:59.551" v="7100" actId="478"/>
          <ac:grpSpMkLst>
            <pc:docMk/>
            <pc:sldMk cId="3853680277" sldId="2147470749"/>
            <ac:grpSpMk id="7" creationId="{51A93B71-B8A1-0EDC-1FD7-DF02BB77D99C}"/>
          </ac:grpSpMkLst>
        </pc:grpChg>
        <pc:grpChg chg="add mod">
          <ac:chgData name="Isaksson, Rebecka" userId="473d5df5-6db8-48a7-b87f-a86c85ecdcdc" providerId="ADAL" clId="{690E2FE5-F57A-483F-84A0-7C1363BAAF38}" dt="2023-12-07T21:06:44.623" v="7666" actId="164"/>
          <ac:grpSpMkLst>
            <pc:docMk/>
            <pc:sldMk cId="3853680277" sldId="2147470749"/>
            <ac:grpSpMk id="25" creationId="{AFE0CF97-AA50-645A-8BFD-7ADD7144DC15}"/>
          </ac:grpSpMkLst>
        </pc:grpChg>
        <pc:grpChg chg="add mod">
          <ac:chgData name="Isaksson, Rebecka" userId="473d5df5-6db8-48a7-b87f-a86c85ecdcdc" providerId="ADAL" clId="{690E2FE5-F57A-483F-84A0-7C1363BAAF38}" dt="2023-12-07T21:06:51.198" v="7668" actId="1076"/>
          <ac:grpSpMkLst>
            <pc:docMk/>
            <pc:sldMk cId="3853680277" sldId="2147470749"/>
            <ac:grpSpMk id="26" creationId="{147BDC8E-F475-4CC3-704A-6E5D32F1870E}"/>
          </ac:grpSpMkLst>
        </pc:grpChg>
        <pc:graphicFrameChg chg="del mod topLvl">
          <ac:chgData name="Isaksson, Rebecka" userId="473d5df5-6db8-48a7-b87f-a86c85ecdcdc" providerId="ADAL" clId="{690E2FE5-F57A-483F-84A0-7C1363BAAF38}" dt="2023-12-07T20:51:16.121" v="7206" actId="478"/>
          <ac:graphicFrameMkLst>
            <pc:docMk/>
            <pc:sldMk cId="3853680277" sldId="2147470749"/>
            <ac:graphicFrameMk id="8" creationId="{B1386AD6-1137-35DF-75C6-536E1E1DDCB1}"/>
          </ac:graphicFrameMkLst>
        </pc:graphicFrameChg>
        <pc:graphicFrameChg chg="add del mod">
          <ac:chgData name="Isaksson, Rebecka" userId="473d5df5-6db8-48a7-b87f-a86c85ecdcdc" providerId="ADAL" clId="{690E2FE5-F57A-483F-84A0-7C1363BAAF38}" dt="2023-12-07T21:02:15.463" v="7593" actId="478"/>
          <ac:graphicFrameMkLst>
            <pc:docMk/>
            <pc:sldMk cId="3853680277" sldId="2147470749"/>
            <ac:graphicFrameMk id="16" creationId="{4EF743F1-6A4F-204F-B01B-9515E93C7665}"/>
          </ac:graphicFrameMkLst>
        </pc:graphicFrameChg>
        <pc:graphicFrameChg chg="add del mod">
          <ac:chgData name="Isaksson, Rebecka" userId="473d5df5-6db8-48a7-b87f-a86c85ecdcdc" providerId="ADAL" clId="{690E2FE5-F57A-483F-84A0-7C1363BAAF38}" dt="2023-12-07T21:01:07.218" v="7567" actId="478"/>
          <ac:graphicFrameMkLst>
            <pc:docMk/>
            <pc:sldMk cId="3853680277" sldId="2147470749"/>
            <ac:graphicFrameMk id="17" creationId="{31702B86-CD14-73C4-0EB0-C2D2F3431ED1}"/>
          </ac:graphicFrameMkLst>
        </pc:graphicFrameChg>
        <pc:graphicFrameChg chg="add mod">
          <ac:chgData name="Isaksson, Rebecka" userId="473d5df5-6db8-48a7-b87f-a86c85ecdcdc" providerId="ADAL" clId="{690E2FE5-F57A-483F-84A0-7C1363BAAF38}" dt="2023-12-07T21:06:48.327" v="7667" actId="164"/>
          <ac:graphicFrameMkLst>
            <pc:docMk/>
            <pc:sldMk cId="3853680277" sldId="2147470749"/>
            <ac:graphicFrameMk id="18" creationId="{6DBAD879-9FFB-E9B3-A721-8D8C70D7B3A4}"/>
          </ac:graphicFrameMkLst>
        </pc:graphicFrameChg>
        <pc:graphicFrameChg chg="add del mod">
          <ac:chgData name="Isaksson, Rebecka" userId="473d5df5-6db8-48a7-b87f-a86c85ecdcdc" providerId="ADAL" clId="{690E2FE5-F57A-483F-84A0-7C1363BAAF38}" dt="2023-12-07T20:57:58.348" v="7493" actId="478"/>
          <ac:graphicFrameMkLst>
            <pc:docMk/>
            <pc:sldMk cId="3853680277" sldId="2147470749"/>
            <ac:graphicFrameMk id="19" creationId="{DE5F844F-4DF2-AA71-590B-A3D73C02BA96}"/>
          </ac:graphicFrameMkLst>
        </pc:graphicFrameChg>
        <pc:graphicFrameChg chg="add del mod">
          <ac:chgData name="Isaksson, Rebecka" userId="473d5df5-6db8-48a7-b87f-a86c85ecdcdc" providerId="ADAL" clId="{690E2FE5-F57A-483F-84A0-7C1363BAAF38}" dt="2023-12-07T20:58:49.537" v="7519" actId="478"/>
          <ac:graphicFrameMkLst>
            <pc:docMk/>
            <pc:sldMk cId="3853680277" sldId="2147470749"/>
            <ac:graphicFrameMk id="20" creationId="{05664125-E668-8E34-C795-F7706C5AB2DB}"/>
          </ac:graphicFrameMkLst>
        </pc:graphicFrameChg>
        <pc:graphicFrameChg chg="add del mod">
          <ac:chgData name="Isaksson, Rebecka" userId="473d5df5-6db8-48a7-b87f-a86c85ecdcdc" providerId="ADAL" clId="{690E2FE5-F57A-483F-84A0-7C1363BAAF38}" dt="2023-12-07T20:59:43.935" v="7538" actId="478"/>
          <ac:graphicFrameMkLst>
            <pc:docMk/>
            <pc:sldMk cId="3853680277" sldId="2147470749"/>
            <ac:graphicFrameMk id="21" creationId="{A25F4506-B979-3579-AF66-DD2C52162BC2}"/>
          </ac:graphicFrameMkLst>
        </pc:graphicFrameChg>
        <pc:picChg chg="del">
          <ac:chgData name="Isaksson, Rebecka" userId="473d5df5-6db8-48a7-b87f-a86c85ecdcdc" providerId="ADAL" clId="{690E2FE5-F57A-483F-84A0-7C1363BAAF38}" dt="2023-12-07T20:45:07.646" v="7077" actId="478"/>
          <ac:picMkLst>
            <pc:docMk/>
            <pc:sldMk cId="3853680277" sldId="2147470749"/>
            <ac:picMk id="3" creationId="{1DD38D4A-67E6-45D2-1F10-C30EAE2B3EC3}"/>
          </ac:picMkLst>
        </pc:picChg>
        <pc:picChg chg="add mod">
          <ac:chgData name="Isaksson, Rebecka" userId="473d5df5-6db8-48a7-b87f-a86c85ecdcdc" providerId="ADAL" clId="{690E2FE5-F57A-483F-84A0-7C1363BAAF38}" dt="2023-12-07T20:46:20.321" v="7092" actId="1076"/>
          <ac:picMkLst>
            <pc:docMk/>
            <pc:sldMk cId="3853680277" sldId="2147470749"/>
            <ac:picMk id="5" creationId="{8F25C503-F7AD-4418-3F84-5AA3F577DD61}"/>
          </ac:picMkLst>
        </pc:picChg>
        <pc:picChg chg="del">
          <ac:chgData name="Isaksson, Rebecka" userId="473d5df5-6db8-48a7-b87f-a86c85ecdcdc" providerId="ADAL" clId="{690E2FE5-F57A-483F-84A0-7C1363BAAF38}" dt="2023-12-07T20:45:08.565" v="7078" actId="478"/>
          <ac:picMkLst>
            <pc:docMk/>
            <pc:sldMk cId="3853680277" sldId="2147470749"/>
            <ac:picMk id="6" creationId="{5CE786B6-3D57-681A-D99F-2F73CE28F1BA}"/>
          </ac:picMkLst>
        </pc:picChg>
      </pc:sldChg>
      <pc:sldChg chg="addSp modSp add mod">
        <pc:chgData name="Isaksson, Rebecka" userId="473d5df5-6db8-48a7-b87f-a86c85ecdcdc" providerId="ADAL" clId="{690E2FE5-F57A-483F-84A0-7C1363BAAF38}" dt="2023-12-07T21:15:29.388" v="8095" actId="20577"/>
        <pc:sldMkLst>
          <pc:docMk/>
          <pc:sldMk cId="1842668673" sldId="2147470750"/>
        </pc:sldMkLst>
        <pc:spChg chg="mod">
          <ac:chgData name="Isaksson, Rebecka" userId="473d5df5-6db8-48a7-b87f-a86c85ecdcdc" providerId="ADAL" clId="{690E2FE5-F57A-483F-84A0-7C1363BAAF38}" dt="2023-12-07T21:15:29.388" v="8095" actId="20577"/>
          <ac:spMkLst>
            <pc:docMk/>
            <pc:sldMk cId="1842668673" sldId="2147470750"/>
            <ac:spMk id="2" creationId="{57675ECC-3FFF-8711-C5A9-5135AFA5425D}"/>
          </ac:spMkLst>
        </pc:spChg>
        <pc:spChg chg="add mod">
          <ac:chgData name="Isaksson, Rebecka" userId="473d5df5-6db8-48a7-b87f-a86c85ecdcdc" providerId="ADAL" clId="{690E2FE5-F57A-483F-84A0-7C1363BAAF38}" dt="2023-12-07T21:14:52.163" v="8064" actId="692"/>
          <ac:spMkLst>
            <pc:docMk/>
            <pc:sldMk cId="1842668673" sldId="2147470750"/>
            <ac:spMk id="3" creationId="{7ACC34C5-BDF7-9DAF-AB89-330E51DCBF58}"/>
          </ac:spMkLst>
        </pc:spChg>
        <pc:spChg chg="mod">
          <ac:chgData name="Isaksson, Rebecka" userId="473d5df5-6db8-48a7-b87f-a86c85ecdcdc" providerId="ADAL" clId="{690E2FE5-F57A-483F-84A0-7C1363BAAF38}" dt="2023-12-07T21:03:03.588" v="7623" actId="20577"/>
          <ac:spMkLst>
            <pc:docMk/>
            <pc:sldMk cId="1842668673" sldId="2147470750"/>
            <ac:spMk id="4" creationId="{00000000-0000-0000-0000-000000000000}"/>
          </ac:spMkLst>
        </pc:spChg>
        <pc:graphicFrameChg chg="mod">
          <ac:chgData name="Isaksson, Rebecka" userId="473d5df5-6db8-48a7-b87f-a86c85ecdcdc" providerId="ADAL" clId="{690E2FE5-F57A-483F-84A0-7C1363BAAF38}" dt="2023-12-07T21:13:41.915" v="8049" actId="1076"/>
          <ac:graphicFrameMkLst>
            <pc:docMk/>
            <pc:sldMk cId="1842668673" sldId="2147470750"/>
            <ac:graphicFrameMk id="8" creationId="{B1386AD6-1137-35DF-75C6-536E1E1DDCB1}"/>
          </ac:graphicFrameMkLst>
        </pc:graphicFrameChg>
      </pc:sldChg>
      <pc:sldMasterChg chg="del delSldLayout">
        <pc:chgData name="Isaksson, Rebecka" userId="473d5df5-6db8-48a7-b87f-a86c85ecdcdc" providerId="ADAL" clId="{690E2FE5-F57A-483F-84A0-7C1363BAAF38}" dt="2023-12-07T21:15:50.227" v="8097" actId="47"/>
        <pc:sldMasterMkLst>
          <pc:docMk/>
          <pc:sldMasterMk cId="4229821847" sldId="2147483741"/>
        </pc:sldMasterMkLst>
        <pc:sldLayoutChg chg="del">
          <pc:chgData name="Isaksson, Rebecka" userId="473d5df5-6db8-48a7-b87f-a86c85ecdcdc" providerId="ADAL" clId="{690E2FE5-F57A-483F-84A0-7C1363BAAF38}" dt="2023-12-07T21:15:50.227" v="8097" actId="47"/>
          <pc:sldLayoutMkLst>
            <pc:docMk/>
            <pc:sldMasterMk cId="4229821847" sldId="2147483741"/>
            <pc:sldLayoutMk cId="566887302" sldId="2147483742"/>
          </pc:sldLayoutMkLst>
        </pc:sldLayoutChg>
        <pc:sldLayoutChg chg="del">
          <pc:chgData name="Isaksson, Rebecka" userId="473d5df5-6db8-48a7-b87f-a86c85ecdcdc" providerId="ADAL" clId="{690E2FE5-F57A-483F-84A0-7C1363BAAF38}" dt="2023-12-07T21:15:50.227" v="8097" actId="47"/>
          <pc:sldLayoutMkLst>
            <pc:docMk/>
            <pc:sldMasterMk cId="4229821847" sldId="2147483741"/>
            <pc:sldLayoutMk cId="118937971" sldId="2147483743"/>
          </pc:sldLayoutMkLst>
        </pc:sldLayoutChg>
        <pc:sldLayoutChg chg="del">
          <pc:chgData name="Isaksson, Rebecka" userId="473d5df5-6db8-48a7-b87f-a86c85ecdcdc" providerId="ADAL" clId="{690E2FE5-F57A-483F-84A0-7C1363BAAF38}" dt="2023-12-07T21:15:50.227" v="8097" actId="47"/>
          <pc:sldLayoutMkLst>
            <pc:docMk/>
            <pc:sldMasterMk cId="4229821847" sldId="2147483741"/>
            <pc:sldLayoutMk cId="1027827193" sldId="2147483744"/>
          </pc:sldLayoutMkLst>
        </pc:sldLayoutChg>
        <pc:sldLayoutChg chg="del">
          <pc:chgData name="Isaksson, Rebecka" userId="473d5df5-6db8-48a7-b87f-a86c85ecdcdc" providerId="ADAL" clId="{690E2FE5-F57A-483F-84A0-7C1363BAAF38}" dt="2023-12-07T21:15:50.227" v="8097" actId="47"/>
          <pc:sldLayoutMkLst>
            <pc:docMk/>
            <pc:sldMasterMk cId="4229821847" sldId="2147483741"/>
            <pc:sldLayoutMk cId="4258046546" sldId="2147483745"/>
          </pc:sldLayoutMkLst>
        </pc:sldLayoutChg>
        <pc:sldLayoutChg chg="del">
          <pc:chgData name="Isaksson, Rebecka" userId="473d5df5-6db8-48a7-b87f-a86c85ecdcdc" providerId="ADAL" clId="{690E2FE5-F57A-483F-84A0-7C1363BAAF38}" dt="2023-12-07T21:15:50.227" v="8097" actId="47"/>
          <pc:sldLayoutMkLst>
            <pc:docMk/>
            <pc:sldMasterMk cId="4229821847" sldId="2147483741"/>
            <pc:sldLayoutMk cId="143470997" sldId="2147483746"/>
          </pc:sldLayoutMkLst>
        </pc:sldLayoutChg>
        <pc:sldLayoutChg chg="del">
          <pc:chgData name="Isaksson, Rebecka" userId="473d5df5-6db8-48a7-b87f-a86c85ecdcdc" providerId="ADAL" clId="{690E2FE5-F57A-483F-84A0-7C1363BAAF38}" dt="2023-12-07T21:15:50.227" v="8097" actId="47"/>
          <pc:sldLayoutMkLst>
            <pc:docMk/>
            <pc:sldMasterMk cId="4229821847" sldId="2147483741"/>
            <pc:sldLayoutMk cId="1392256516" sldId="2147483747"/>
          </pc:sldLayoutMkLst>
        </pc:sldLayoutChg>
        <pc:sldLayoutChg chg="del">
          <pc:chgData name="Isaksson, Rebecka" userId="473d5df5-6db8-48a7-b87f-a86c85ecdcdc" providerId="ADAL" clId="{690E2FE5-F57A-483F-84A0-7C1363BAAF38}" dt="2023-12-07T21:15:50.227" v="8097" actId="47"/>
          <pc:sldLayoutMkLst>
            <pc:docMk/>
            <pc:sldMasterMk cId="4229821847" sldId="2147483741"/>
            <pc:sldLayoutMk cId="1505238871" sldId="2147483748"/>
          </pc:sldLayoutMkLst>
        </pc:sldLayoutChg>
        <pc:sldLayoutChg chg="del">
          <pc:chgData name="Isaksson, Rebecka" userId="473d5df5-6db8-48a7-b87f-a86c85ecdcdc" providerId="ADAL" clId="{690E2FE5-F57A-483F-84A0-7C1363BAAF38}" dt="2023-12-07T21:15:50.227" v="8097" actId="47"/>
          <pc:sldLayoutMkLst>
            <pc:docMk/>
            <pc:sldMasterMk cId="4229821847" sldId="2147483741"/>
            <pc:sldLayoutMk cId="3717419863" sldId="2147483749"/>
          </pc:sldLayoutMkLst>
        </pc:sldLayoutChg>
        <pc:sldLayoutChg chg="del">
          <pc:chgData name="Isaksson, Rebecka" userId="473d5df5-6db8-48a7-b87f-a86c85ecdcdc" providerId="ADAL" clId="{690E2FE5-F57A-483F-84A0-7C1363BAAF38}" dt="2023-12-07T21:15:50.227" v="8097" actId="47"/>
          <pc:sldLayoutMkLst>
            <pc:docMk/>
            <pc:sldMasterMk cId="4229821847" sldId="2147483741"/>
            <pc:sldLayoutMk cId="4264593222" sldId="2147483750"/>
          </pc:sldLayoutMkLst>
        </pc:sldLayoutChg>
        <pc:sldLayoutChg chg="del">
          <pc:chgData name="Isaksson, Rebecka" userId="473d5df5-6db8-48a7-b87f-a86c85ecdcdc" providerId="ADAL" clId="{690E2FE5-F57A-483F-84A0-7C1363BAAF38}" dt="2023-12-07T21:15:50.227" v="8097" actId="47"/>
          <pc:sldLayoutMkLst>
            <pc:docMk/>
            <pc:sldMasterMk cId="4229821847" sldId="2147483741"/>
            <pc:sldLayoutMk cId="2654860909" sldId="2147483751"/>
          </pc:sldLayoutMkLst>
        </pc:sldLayoutChg>
        <pc:sldLayoutChg chg="del">
          <pc:chgData name="Isaksson, Rebecka" userId="473d5df5-6db8-48a7-b87f-a86c85ecdcdc" providerId="ADAL" clId="{690E2FE5-F57A-483F-84A0-7C1363BAAF38}" dt="2023-12-07T21:15:50.227" v="8097" actId="47"/>
          <pc:sldLayoutMkLst>
            <pc:docMk/>
            <pc:sldMasterMk cId="4229821847" sldId="2147483741"/>
            <pc:sldLayoutMk cId="3088024392" sldId="2147483752"/>
          </pc:sldLayoutMkLst>
        </pc:sldLayout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B9B173D-BDE1-334A-A54B-AB7416F0886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FA8520C-8460-0D42-86C9-D0794A4B3E8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B85B03-F712-974C-A1D8-1F9A468F5B60}" type="datetimeFigureOut">
              <a:rPr lang="en-US" smtClean="0"/>
              <a:t>12/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E5F3C87-CBF7-CC4C-8F0D-1EB8B063577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B9DA787-5DE4-CD4A-B75E-AC89ED789CE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074958-CA5E-0C46-B182-67DF590DF5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4699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33EF3F-35E2-3B43-BF81-CFC248C52316}" type="datetimeFigureOut">
              <a:rPr lang="en-US" smtClean="0"/>
              <a:t>12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C03F89-1949-E64B-AC42-D3BE5974B6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2652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C03F89-1949-E64B-AC42-D3BE5974B6D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865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C03F89-1949-E64B-AC42-D3BE5974B6D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3740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CL 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CL Branding background">
            <a:extLst>
              <a:ext uri="{FF2B5EF4-FFF2-40B4-BE49-F238E27FC236}">
                <a16:creationId xmlns:a16="http://schemas.microsoft.com/office/drawing/2014/main" id="{EA4C8DDC-D29E-5E43-9BC2-FD84B2117884}"/>
              </a:ext>
            </a:extLst>
          </p:cNvPr>
          <p:cNvSpPr/>
          <p:nvPr userDrawn="1"/>
        </p:nvSpPr>
        <p:spPr>
          <a:xfrm>
            <a:off x="0" y="0"/>
            <a:ext cx="12192000" cy="142503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UCL Branding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1" y="0"/>
            <a:ext cx="12193200" cy="1342371"/>
          </a:xfrm>
          <a:prstGeom prst="rect">
            <a:avLst/>
          </a:prstGeom>
        </p:spPr>
      </p:pic>
      <p:sp>
        <p:nvSpPr>
          <p:cNvPr id="13" name="Faculty, Department title">
            <a:extLst>
              <a:ext uri="{FF2B5EF4-FFF2-40B4-BE49-F238E27FC236}">
                <a16:creationId xmlns:a16="http://schemas.microsoft.com/office/drawing/2014/main" id="{7B844C1D-C9E2-A040-B3FD-0E3861E051D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60000" y="360000"/>
            <a:ext cx="5760000" cy="720000"/>
          </a:xfrm>
        </p:spPr>
        <p:txBody>
          <a:bodyPr/>
          <a:lstStyle>
            <a:lvl1pPr marL="11112" indent="0">
              <a:buNone/>
              <a:defRPr sz="1400" b="1" i="0" cap="none" baseline="0">
                <a:solidFill>
                  <a:srgbClr val="FFFFFF"/>
                </a:solidFill>
                <a:latin typeface="+mj-lt"/>
              </a:defRPr>
            </a:lvl1pPr>
          </a:lstStyle>
          <a:p>
            <a:pPr lvl="0"/>
            <a:r>
              <a:rPr lang="en-GB" dirty="0"/>
              <a:t>Faculty, Department</a:t>
            </a:r>
          </a:p>
          <a:p>
            <a:pPr lvl="0"/>
            <a:endParaRPr lang="en-GB" dirty="0"/>
          </a:p>
          <a:p>
            <a:pPr lvl="0"/>
            <a:endParaRPr lang="en-GB" dirty="0"/>
          </a:p>
        </p:txBody>
      </p:sp>
      <p:sp>
        <p:nvSpPr>
          <p:cNvPr id="9" name="Main image" descr="Image">
            <a:extLst>
              <a:ext uri="{FF2B5EF4-FFF2-40B4-BE49-F238E27FC236}">
                <a16:creationId xmlns:a16="http://schemas.microsoft.com/office/drawing/2014/main" id="{FD55159A-63D1-334F-B344-448B05BC84B5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0" y="1440000"/>
            <a:ext cx="12192000" cy="5421086"/>
          </a:xfrm>
          <a:ln>
            <a:noFill/>
          </a:ln>
        </p:spPr>
        <p:txBody>
          <a:bodyPr anchor="b" anchorCtr="0"/>
          <a:lstStyle>
            <a:lvl1pPr marL="11112" indent="0" algn="ctr">
              <a:buNone/>
              <a:defRPr sz="2400"/>
            </a:lvl1pPr>
          </a:lstStyle>
          <a:p>
            <a:r>
              <a:rPr lang="en-GB" dirty="0"/>
              <a:t>Click to add picture</a:t>
            </a:r>
            <a:br>
              <a:rPr lang="en-GB" dirty="0"/>
            </a:br>
            <a:endParaRPr lang="en-GB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1" name="Main Headline" descr="Headline">
            <a:extLst>
              <a:ext uri="{FF2B5EF4-FFF2-40B4-BE49-F238E27FC236}">
                <a16:creationId xmlns:a16="http://schemas.microsoft.com/office/drawing/2014/main" id="{6D1BEB54-27B8-4348-8671-D93B41DC5E2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1549105"/>
            <a:ext cx="7560000" cy="2340000"/>
          </a:xfrm>
          <a:solidFill>
            <a:srgbClr val="FFFFFF"/>
          </a:solidFill>
        </p:spPr>
        <p:txBody>
          <a:bodyPr lIns="360000" tIns="180000"/>
          <a:lstStyle>
            <a:lvl1pPr>
              <a:defRPr baseline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Main headline,</a:t>
            </a:r>
            <a:br>
              <a:rPr lang="en-US" dirty="0"/>
            </a:br>
            <a:r>
              <a:rPr lang="en-US" dirty="0"/>
              <a:t>Arial 44pt bold</a:t>
            </a:r>
          </a:p>
        </p:txBody>
      </p:sp>
    </p:spTree>
    <p:extLst>
      <p:ext uri="{BB962C8B-B14F-4D97-AF65-F5344CB8AC3E}">
        <p14:creationId xmlns:p14="http://schemas.microsoft.com/office/powerpoint/2010/main" val="20798371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CL 2 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in Headline" descr="Headline">
            <a:extLst>
              <a:ext uri="{FF2B5EF4-FFF2-40B4-BE49-F238E27FC236}">
                <a16:creationId xmlns:a16="http://schemas.microsoft.com/office/drawing/2014/main" id="{D136E2B9-C028-5142-BBB3-807BD19349D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0000" y="899999"/>
            <a:ext cx="8999900" cy="1368000"/>
          </a:xfrm>
        </p:spPr>
        <p:txBody>
          <a:bodyPr/>
          <a:lstStyle/>
          <a:p>
            <a:r>
              <a:rPr lang="en-US" dirty="0"/>
              <a:t>Main headline, Arial 44pt bold</a:t>
            </a:r>
          </a:p>
        </p:txBody>
      </p:sp>
      <p:sp>
        <p:nvSpPr>
          <p:cNvPr id="7" name="Text" descr="Text">
            <a:extLst>
              <a:ext uri="{FF2B5EF4-FFF2-40B4-BE49-F238E27FC236}">
                <a16:creationId xmlns:a16="http://schemas.microsoft.com/office/drawing/2014/main" id="{2D2A157B-B06B-5E44-8987-B8F38A7435D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60000" y="2412000"/>
            <a:ext cx="5399088" cy="3600000"/>
          </a:xfrm>
        </p:spPr>
        <p:txBody>
          <a:bodyPr/>
          <a:lstStyle>
            <a:lvl1pPr marL="225425" marR="0" indent="-225425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2400"/>
            </a:lvl1pPr>
            <a:lvl2pPr marL="222250" indent="-222250">
              <a:buFont typeface="Arial" panose="020B0604020202020204" pitchFamily="34" charset="0"/>
              <a:buChar char="•"/>
              <a:tabLst/>
              <a:defRPr/>
            </a:lvl2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" descr="Text">
            <a:extLst>
              <a:ext uri="{FF2B5EF4-FFF2-40B4-BE49-F238E27FC236}">
                <a16:creationId xmlns:a16="http://schemas.microsoft.com/office/drawing/2014/main" id="{35F69D9D-B78C-6D4D-8B1E-AB31E336A54A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5940000" y="2412000"/>
            <a:ext cx="5399088" cy="3600000"/>
          </a:xfrm>
        </p:spPr>
        <p:txBody>
          <a:bodyPr/>
          <a:lstStyle>
            <a:lvl1pPr marL="225425" marR="0" indent="-225425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2400"/>
            </a:lvl1pPr>
            <a:lvl2pPr marL="222250" indent="-222250">
              <a:buFont typeface="Arial" panose="020B0604020202020204" pitchFamily="34" charset="0"/>
              <a:buChar char="•"/>
              <a:tabLst/>
              <a:defRPr/>
            </a:lvl2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E4EAF8-165C-2D4A-9B32-495E40A071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478F44-CA4B-8F47-8400-2C19AC9A20AB}" type="datetimeFigureOut">
              <a:rPr lang="en-US" smtClean="0"/>
              <a:pPr>
                <a:defRPr/>
              </a:pPr>
              <a:t>12/7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BBB3CA-848C-EF44-BEE5-EB67145F2B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DB6E47-510B-8542-8D2A-81F475B8DE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F897-BF7D-364E-94C4-DBD7D61CD3A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627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UCL 3 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in Headline" descr="Headline">
            <a:extLst>
              <a:ext uri="{FF2B5EF4-FFF2-40B4-BE49-F238E27FC236}">
                <a16:creationId xmlns:a16="http://schemas.microsoft.com/office/drawing/2014/main" id="{D136E2B9-C028-5142-BBB3-807BD19349D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0000" y="899999"/>
            <a:ext cx="8999900" cy="1368000"/>
          </a:xfrm>
        </p:spPr>
        <p:txBody>
          <a:bodyPr/>
          <a:lstStyle/>
          <a:p>
            <a:r>
              <a:rPr lang="en-US" dirty="0"/>
              <a:t>Main headline, Arial 44pt bold</a:t>
            </a:r>
          </a:p>
        </p:txBody>
      </p:sp>
      <p:sp>
        <p:nvSpPr>
          <p:cNvPr id="8" name="Text" descr="Text">
            <a:extLst>
              <a:ext uri="{FF2B5EF4-FFF2-40B4-BE49-F238E27FC236}">
                <a16:creationId xmlns:a16="http://schemas.microsoft.com/office/drawing/2014/main" id="{83D66963-CB2B-4B4F-BCF3-CFD7FD192F0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60000" y="2412000"/>
            <a:ext cx="3420000" cy="3600000"/>
          </a:xfrm>
        </p:spPr>
        <p:txBody>
          <a:bodyPr/>
          <a:lstStyle>
            <a:lvl1pPr marL="11112" indent="0">
              <a:buNone/>
              <a:defRPr sz="1800"/>
            </a:lvl1pPr>
            <a:lvl3pPr marL="180975" indent="-171450">
              <a:buFont typeface="Arial" panose="020B0604020202020204" pitchFamily="34" charset="0"/>
              <a:buChar char="•"/>
              <a:tabLst/>
              <a:defRPr/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" descr="Text">
            <a:extLst>
              <a:ext uri="{FF2B5EF4-FFF2-40B4-BE49-F238E27FC236}">
                <a16:creationId xmlns:a16="http://schemas.microsoft.com/office/drawing/2014/main" id="{F7085F07-56B0-4443-841E-8375628232B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320000" y="2412000"/>
            <a:ext cx="3420000" cy="3600000"/>
          </a:xfrm>
        </p:spPr>
        <p:txBody>
          <a:bodyPr/>
          <a:lstStyle>
            <a:lvl1pPr marL="11112" indent="0">
              <a:buNone/>
              <a:defRPr sz="1800"/>
            </a:lvl1pPr>
            <a:lvl3pPr marL="180975" indent="-169863">
              <a:tabLst/>
              <a:defRPr/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Text" descr="Text">
            <a:extLst>
              <a:ext uri="{FF2B5EF4-FFF2-40B4-BE49-F238E27FC236}">
                <a16:creationId xmlns:a16="http://schemas.microsoft.com/office/drawing/2014/main" id="{BB07EA65-C349-F04B-BF09-CC2483489C50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280000" y="2412000"/>
            <a:ext cx="3420000" cy="3600000"/>
          </a:xfrm>
        </p:spPr>
        <p:txBody>
          <a:bodyPr/>
          <a:lstStyle>
            <a:lvl1pPr marL="11112" indent="0">
              <a:buNone/>
              <a:defRPr sz="1800"/>
            </a:lvl1pPr>
            <a:lvl3pPr marL="180975" indent="-169863">
              <a:tabLst/>
              <a:defRPr/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E4EAF8-165C-2D4A-9B32-495E40A071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478F44-CA4B-8F47-8400-2C19AC9A20AB}" type="datetimeFigureOut">
              <a:rPr lang="en-US" smtClean="0"/>
              <a:pPr>
                <a:defRPr/>
              </a:pPr>
              <a:t>12/7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BBB3CA-848C-EF44-BEE5-EB67145F2B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DB6E47-510B-8542-8D2A-81F475B8DE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F897-BF7D-364E-94C4-DBD7D61CD3A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9774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CL 4 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in Headline" descr="Headline">
            <a:extLst>
              <a:ext uri="{FF2B5EF4-FFF2-40B4-BE49-F238E27FC236}">
                <a16:creationId xmlns:a16="http://schemas.microsoft.com/office/drawing/2014/main" id="{D136E2B9-C028-5142-BBB3-807BD19349D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0000" y="899999"/>
            <a:ext cx="8999900" cy="1368000"/>
          </a:xfrm>
        </p:spPr>
        <p:txBody>
          <a:bodyPr/>
          <a:lstStyle/>
          <a:p>
            <a:r>
              <a:rPr lang="en-US" dirty="0"/>
              <a:t>Main headline, Arial 44pt bold</a:t>
            </a:r>
          </a:p>
        </p:txBody>
      </p:sp>
      <p:sp>
        <p:nvSpPr>
          <p:cNvPr id="15" name="Text" descr="Text">
            <a:extLst>
              <a:ext uri="{FF2B5EF4-FFF2-40B4-BE49-F238E27FC236}">
                <a16:creationId xmlns:a16="http://schemas.microsoft.com/office/drawing/2014/main" id="{23293D9A-92DE-2745-A551-12503D5B385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60000" y="2412000"/>
            <a:ext cx="2610000" cy="3764200"/>
          </a:xfrm>
          <a:noFill/>
        </p:spPr>
        <p:txBody>
          <a:bodyPr lIns="0" tIns="0" rIns="0" bIns="0"/>
          <a:lstStyle>
            <a:lvl1pPr>
              <a:defRPr sz="1800"/>
            </a:lvl1pPr>
            <a:lvl2pPr>
              <a:buFontTx/>
              <a:buNone/>
              <a:defRPr/>
            </a:lvl2pPr>
            <a:lvl3pPr marL="180975" indent="-169863">
              <a:tabLst/>
              <a:defRPr/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" descr="Text">
            <a:extLst>
              <a:ext uri="{FF2B5EF4-FFF2-40B4-BE49-F238E27FC236}">
                <a16:creationId xmlns:a16="http://schemas.microsoft.com/office/drawing/2014/main" id="{F11753E1-8533-844D-B406-655C6C93304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287688" y="2412000"/>
            <a:ext cx="2610000" cy="3764200"/>
          </a:xfrm>
          <a:noFill/>
        </p:spPr>
        <p:txBody>
          <a:bodyPr lIns="0" tIns="0" rIns="0" bIns="0"/>
          <a:lstStyle>
            <a:lvl1pPr>
              <a:defRPr sz="1800"/>
            </a:lvl1pPr>
            <a:lvl2pPr>
              <a:buFontTx/>
              <a:buNone/>
              <a:defRPr/>
            </a:lvl2pPr>
            <a:lvl3pPr marL="180975" indent="-169863">
              <a:tabLst/>
              <a:defRPr/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Text" descr="Text">
            <a:extLst>
              <a:ext uri="{FF2B5EF4-FFF2-40B4-BE49-F238E27FC236}">
                <a16:creationId xmlns:a16="http://schemas.microsoft.com/office/drawing/2014/main" id="{562D057E-84DA-844C-8F30-A88C629E1DF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168008" y="2412000"/>
            <a:ext cx="2610000" cy="3764200"/>
          </a:xfrm>
          <a:noFill/>
        </p:spPr>
        <p:txBody>
          <a:bodyPr lIns="0" tIns="0" rIns="0" bIns="0"/>
          <a:lstStyle>
            <a:lvl1pPr>
              <a:defRPr sz="1800"/>
            </a:lvl1pPr>
            <a:lvl2pPr>
              <a:buFontTx/>
              <a:buNone/>
              <a:defRPr/>
            </a:lvl2pPr>
            <a:lvl3pPr marL="180975" indent="-169863">
              <a:tabLst/>
              <a:defRPr/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Text" descr="Text">
            <a:extLst>
              <a:ext uri="{FF2B5EF4-FFF2-40B4-BE49-F238E27FC236}">
                <a16:creationId xmlns:a16="http://schemas.microsoft.com/office/drawing/2014/main" id="{3FA6CE8B-790A-C44A-B1D0-DA5AC754A4F7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9048328" y="2412000"/>
            <a:ext cx="2610000" cy="3764200"/>
          </a:xfrm>
          <a:noFill/>
        </p:spPr>
        <p:txBody>
          <a:bodyPr lIns="0" tIns="0" rIns="0" bIns="0"/>
          <a:lstStyle>
            <a:lvl1pPr>
              <a:defRPr sz="1800"/>
            </a:lvl1pPr>
            <a:lvl2pPr>
              <a:buFontTx/>
              <a:buNone/>
              <a:defRPr/>
            </a:lvl2pPr>
            <a:lvl3pPr marL="180975" indent="-169863">
              <a:tabLst/>
              <a:defRPr/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E4EAF8-165C-2D4A-9B32-495E40A071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478F44-CA4B-8F47-8400-2C19AC9A20AB}" type="datetimeFigureOut">
              <a:rPr lang="en-US" smtClean="0"/>
              <a:pPr>
                <a:defRPr/>
              </a:pPr>
              <a:t>12/7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BBB3CA-848C-EF44-BEE5-EB67145F2B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DB6E47-510B-8542-8D2A-81F475B8DE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F897-BF7D-364E-94C4-DBD7D61CD3A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3344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CL 4 column colour panel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Main Headline" descr="Headline">
            <a:extLst>
              <a:ext uri="{FF2B5EF4-FFF2-40B4-BE49-F238E27FC236}">
                <a16:creationId xmlns:a16="http://schemas.microsoft.com/office/drawing/2014/main" id="{5CB62203-BCF9-3241-9684-0F4402446FA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60000" y="922302"/>
            <a:ext cx="2610000" cy="5220000"/>
          </a:xfrm>
          <a:solidFill>
            <a:srgbClr val="500777"/>
          </a:solidFill>
        </p:spPr>
        <p:txBody>
          <a:bodyPr lIns="180000" tIns="180000" rIns="180000" bIns="180000"/>
          <a:lstStyle>
            <a:lvl1pPr marL="11112" indent="0">
              <a:buNone/>
              <a:defRPr>
                <a:solidFill>
                  <a:schemeClr val="bg1"/>
                </a:solidFill>
              </a:defRPr>
            </a:lvl1pPr>
            <a:lvl2pPr>
              <a:buFontTx/>
              <a:buNone/>
              <a:defRPr/>
            </a:lvl2pPr>
          </a:lstStyle>
          <a:p>
            <a:pPr lvl="0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Edit Master text styles</a:t>
            </a:r>
          </a:p>
        </p:txBody>
      </p:sp>
      <p:sp>
        <p:nvSpPr>
          <p:cNvPr id="8" name="background">
            <a:extLst>
              <a:ext uri="{FF2B5EF4-FFF2-40B4-BE49-F238E27FC236}">
                <a16:creationId xmlns:a16="http://schemas.microsoft.com/office/drawing/2014/main" id="{E0051C4D-5840-9846-A6CC-052B1F915DE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286800" y="900000"/>
            <a:ext cx="2610000" cy="5220000"/>
          </a:xfrm>
          <a:solidFill>
            <a:srgbClr val="500777"/>
          </a:solidFill>
        </p:spPr>
        <p:txBody>
          <a:bodyPr lIns="180000" tIns="180000" rIns="180000" bIns="180000"/>
          <a:lstStyle>
            <a:lvl1pPr marL="11112" indent="0">
              <a:buNone/>
              <a:defRPr>
                <a:solidFill>
                  <a:schemeClr val="bg1"/>
                </a:solidFill>
              </a:defRPr>
            </a:lvl1pPr>
            <a:lvl2pPr>
              <a:buFontTx/>
              <a:buNone/>
              <a:defRPr/>
            </a:lvl2pPr>
          </a:lstStyle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pic>
        <p:nvPicPr>
          <p:cNvPr id="19" name="Picture" descr="Image">
            <a:extLst>
              <a:ext uri="{FF2B5EF4-FFF2-40B4-BE49-F238E27FC236}">
                <a16:creationId xmlns:a16="http://schemas.microsoft.com/office/drawing/2014/main" id="{7D295661-D9DD-8D43-9041-6814DE8FF69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905624" y="1290917"/>
            <a:ext cx="1328200" cy="1557617"/>
          </a:xfrm>
          <a:prstGeom prst="rect">
            <a:avLst/>
          </a:prstGeom>
        </p:spPr>
      </p:pic>
      <p:sp>
        <p:nvSpPr>
          <p:cNvPr id="13" name="Text" descr="Text">
            <a:extLst>
              <a:ext uri="{FF2B5EF4-FFF2-40B4-BE49-F238E27FC236}">
                <a16:creationId xmlns:a16="http://schemas.microsoft.com/office/drawing/2014/main" id="{73CED3B5-33C7-894B-9D58-FC396998F4D3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3503712" y="3073400"/>
            <a:ext cx="2222500" cy="3022600"/>
          </a:xfrm>
        </p:spPr>
        <p:txBody>
          <a:bodyPr/>
          <a:lstStyle>
            <a:lvl1pPr>
              <a:defRPr sz="1800">
                <a:solidFill>
                  <a:schemeClr val="bg1"/>
                </a:solidFill>
              </a:defRPr>
            </a:lvl1pPr>
            <a:lvl2pPr algn="l">
              <a:defRPr sz="1800"/>
            </a:lvl2pPr>
            <a:lvl3pPr marL="180975" indent="-169863">
              <a:tabLst/>
              <a:defRPr/>
            </a:lvl3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9" name="background">
            <a:extLst>
              <a:ext uri="{FF2B5EF4-FFF2-40B4-BE49-F238E27FC236}">
                <a16:creationId xmlns:a16="http://schemas.microsoft.com/office/drawing/2014/main" id="{E69AB749-3152-6149-94E2-04859418173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238800" y="900000"/>
            <a:ext cx="2610000" cy="5220000"/>
          </a:xfrm>
          <a:solidFill>
            <a:srgbClr val="500777"/>
          </a:solidFill>
        </p:spPr>
        <p:txBody>
          <a:bodyPr lIns="180000" tIns="180000" rIns="180000" bIns="180000"/>
          <a:lstStyle>
            <a:lvl1pPr marL="11112" indent="0">
              <a:buNone/>
              <a:defRPr>
                <a:solidFill>
                  <a:schemeClr val="bg1"/>
                </a:solidFill>
              </a:defRPr>
            </a:lvl1pPr>
            <a:lvl2pPr>
              <a:buFontTx/>
              <a:buNone/>
              <a:defRPr/>
            </a:lvl2pPr>
          </a:lstStyle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pic>
        <p:nvPicPr>
          <p:cNvPr id="21" name="Picture" descr="Image">
            <a:extLst>
              <a:ext uri="{FF2B5EF4-FFF2-40B4-BE49-F238E27FC236}">
                <a16:creationId xmlns:a16="http://schemas.microsoft.com/office/drawing/2014/main" id="{34669171-BF23-B54C-8D3F-B1C89E122C3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960096" y="1292400"/>
            <a:ext cx="1328200" cy="1557617"/>
          </a:xfrm>
          <a:prstGeom prst="rect">
            <a:avLst/>
          </a:prstGeom>
        </p:spPr>
      </p:pic>
      <p:sp>
        <p:nvSpPr>
          <p:cNvPr id="14" name="Text" descr="Text">
            <a:extLst>
              <a:ext uri="{FF2B5EF4-FFF2-40B4-BE49-F238E27FC236}">
                <a16:creationId xmlns:a16="http://schemas.microsoft.com/office/drawing/2014/main" id="{87F3A240-3369-0145-B540-5A60FA0848EA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456040" y="3073400"/>
            <a:ext cx="2222500" cy="3022600"/>
          </a:xfrm>
        </p:spPr>
        <p:txBody>
          <a:bodyPr/>
          <a:lstStyle>
            <a:lvl1pPr>
              <a:defRPr sz="1800">
                <a:solidFill>
                  <a:schemeClr val="bg1"/>
                </a:solidFill>
              </a:defRPr>
            </a:lvl1pPr>
            <a:lvl2pPr algn="l">
              <a:defRPr sz="1800"/>
            </a:lvl2pPr>
            <a:lvl3pPr marL="180975" indent="-169863">
              <a:tabLst/>
              <a:defRPr/>
            </a:lvl3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background">
            <a:extLst>
              <a:ext uri="{FF2B5EF4-FFF2-40B4-BE49-F238E27FC236}">
                <a16:creationId xmlns:a16="http://schemas.microsoft.com/office/drawing/2014/main" id="{F708712F-D0E9-B94A-A9B7-F258F0F10A73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9190800" y="900000"/>
            <a:ext cx="2610000" cy="5220000"/>
          </a:xfrm>
          <a:solidFill>
            <a:srgbClr val="500777"/>
          </a:solidFill>
        </p:spPr>
        <p:txBody>
          <a:bodyPr lIns="180000" tIns="180000" rIns="180000" bIns="180000"/>
          <a:lstStyle>
            <a:lvl1pPr marL="11112" indent="0">
              <a:buNone/>
              <a:defRPr>
                <a:solidFill>
                  <a:schemeClr val="bg1"/>
                </a:solidFill>
              </a:defRPr>
            </a:lvl1pPr>
            <a:lvl2pPr>
              <a:buFontTx/>
              <a:buNone/>
              <a:defRPr/>
            </a:lvl2pPr>
          </a:lstStyle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pic>
        <p:nvPicPr>
          <p:cNvPr id="22" name="Picture" descr="Image">
            <a:extLst>
              <a:ext uri="{FF2B5EF4-FFF2-40B4-BE49-F238E27FC236}">
                <a16:creationId xmlns:a16="http://schemas.microsoft.com/office/drawing/2014/main" id="{8073F21E-F4EF-B246-B7E8-4FA799EC37B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9840416" y="1290917"/>
            <a:ext cx="1328200" cy="1557617"/>
          </a:xfrm>
          <a:prstGeom prst="rect">
            <a:avLst/>
          </a:prstGeom>
        </p:spPr>
      </p:pic>
      <p:sp>
        <p:nvSpPr>
          <p:cNvPr id="16" name="Text" descr="Text">
            <a:extLst>
              <a:ext uri="{FF2B5EF4-FFF2-40B4-BE49-F238E27FC236}">
                <a16:creationId xmlns:a16="http://schemas.microsoft.com/office/drawing/2014/main" id="{5387EEB0-9F43-E241-9EDB-010FB36582B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9408368" y="3068960"/>
            <a:ext cx="2222500" cy="3022600"/>
          </a:xfrm>
        </p:spPr>
        <p:txBody>
          <a:bodyPr/>
          <a:lstStyle>
            <a:lvl1pPr>
              <a:defRPr sz="1800">
                <a:solidFill>
                  <a:schemeClr val="bg1"/>
                </a:solidFill>
              </a:defRPr>
            </a:lvl1pPr>
            <a:lvl2pPr algn="l">
              <a:defRPr sz="1800"/>
            </a:lvl2pPr>
            <a:lvl3pPr marL="180975" indent="-169863">
              <a:tabLst/>
              <a:defRPr/>
            </a:lvl3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6373E51-46F8-B446-A241-A5395388A9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478F44-CA4B-8F47-8400-2C19AC9A20AB}" type="datetimeFigureOut">
              <a:rPr lang="en-US" smtClean="0"/>
              <a:pPr>
                <a:defRPr/>
              </a:pPr>
              <a:t>12/7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8BCFD4B-BF38-E841-868E-C9F3BBC726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688DCC-68B7-D349-B50E-BEE3CC1D87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F897-BF7D-364E-94C4-DBD7D61CD3A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8361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CL two column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in Headline" descr="Headline">
            <a:extLst>
              <a:ext uri="{FF2B5EF4-FFF2-40B4-BE49-F238E27FC236}">
                <a16:creationId xmlns:a16="http://schemas.microsoft.com/office/drawing/2014/main" id="{D136E2B9-C028-5142-BBB3-807BD19349D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0000" y="899999"/>
            <a:ext cx="5400000" cy="2325802"/>
          </a:xfrm>
        </p:spPr>
        <p:txBody>
          <a:bodyPr/>
          <a:lstStyle>
            <a:lvl1pPr>
              <a:defRPr sz="3600" b="0"/>
            </a:lvl1pPr>
          </a:lstStyle>
          <a:p>
            <a:pPr lvl="0"/>
            <a:r>
              <a:rPr lang="en-GB" dirty="0"/>
              <a:t>Heading</a:t>
            </a:r>
          </a:p>
        </p:txBody>
      </p:sp>
      <p:sp>
        <p:nvSpPr>
          <p:cNvPr id="11" name="Text" descr="Text">
            <a:extLst>
              <a:ext uri="{FF2B5EF4-FFF2-40B4-BE49-F238E27FC236}">
                <a16:creationId xmlns:a16="http://schemas.microsoft.com/office/drawing/2014/main" id="{96CC15FA-5D3D-604E-8882-80A2838906C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60000" y="3618500"/>
            <a:ext cx="5399088" cy="2617200"/>
          </a:xfrm>
        </p:spPr>
        <p:txBody>
          <a:bodyPr/>
          <a:lstStyle>
            <a:lvl1pPr marL="180975" marR="0" indent="-180975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1800"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Picture" descr="Image">
            <a:extLst>
              <a:ext uri="{FF2B5EF4-FFF2-40B4-BE49-F238E27FC236}">
                <a16:creationId xmlns:a16="http://schemas.microsoft.com/office/drawing/2014/main" id="{C443FA27-F0DB-1840-998D-206100BED38F}"/>
              </a:ext>
            </a:extLst>
          </p:cNvPr>
          <p:cNvSpPr>
            <a:spLocks noGrp="1"/>
          </p:cNvSpPr>
          <p:nvPr>
            <p:ph type="pic" sz="quarter" idx="18" hasCustomPrompt="1"/>
          </p:nvPr>
        </p:nvSpPr>
        <p:spPr>
          <a:xfrm>
            <a:off x="5940000" y="900000"/>
            <a:ext cx="5400000" cy="5344683"/>
          </a:xfrm>
          <a:solidFill>
            <a:srgbClr val="FFFFFF"/>
          </a:solidFill>
          <a:ln>
            <a:noFill/>
          </a:ln>
        </p:spPr>
        <p:txBody>
          <a:bodyPr anchor="b" anchorCtr="0"/>
          <a:lstStyle>
            <a:lvl1pPr marL="11112" indent="0" algn="ctr">
              <a:buNone/>
              <a:defRPr sz="2400"/>
            </a:lvl1pPr>
          </a:lstStyle>
          <a:p>
            <a:r>
              <a:rPr lang="en-GB" dirty="0"/>
              <a:t>Click to add picture</a:t>
            </a:r>
            <a:br>
              <a:rPr lang="en-GB" dirty="0"/>
            </a:br>
            <a:endParaRPr lang="en-GB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E4EAF8-165C-2D4A-9B32-495E40A071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478F44-CA4B-8F47-8400-2C19AC9A20AB}" type="datetimeFigureOut">
              <a:rPr lang="en-US" smtClean="0"/>
              <a:pPr>
                <a:defRPr/>
              </a:pPr>
              <a:t>12/7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BBB3CA-848C-EF44-BEE5-EB67145F2B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DB6E47-510B-8542-8D2A-81F475B8DE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F897-BF7D-364E-94C4-DBD7D61CD3A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22159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CL three column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" descr="Image">
            <a:extLst>
              <a:ext uri="{FF2B5EF4-FFF2-40B4-BE49-F238E27FC236}">
                <a16:creationId xmlns:a16="http://schemas.microsoft.com/office/drawing/2014/main" id="{935F83AB-29A1-EF49-B6EC-5214A87545D5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360000" y="900000"/>
            <a:ext cx="3420000" cy="2880000"/>
          </a:xfrm>
          <a:solidFill>
            <a:srgbClr val="FFFFFF"/>
          </a:solidFill>
          <a:ln>
            <a:noFill/>
          </a:ln>
        </p:spPr>
        <p:txBody>
          <a:bodyPr anchor="b" anchorCtr="0"/>
          <a:lstStyle>
            <a:lvl1pPr marL="11112" indent="0" algn="ctr">
              <a:buNone/>
              <a:defRPr sz="2400"/>
            </a:lvl1pPr>
          </a:lstStyle>
          <a:p>
            <a:r>
              <a:rPr lang="en-GB" dirty="0"/>
              <a:t>Click to add picture</a:t>
            </a:r>
            <a:br>
              <a:rPr lang="en-GB" dirty="0"/>
            </a:br>
            <a:endParaRPr lang="en-GB" dirty="0"/>
          </a:p>
        </p:txBody>
      </p:sp>
      <p:sp>
        <p:nvSpPr>
          <p:cNvPr id="8" name="Text" descr="Text">
            <a:extLst>
              <a:ext uri="{FF2B5EF4-FFF2-40B4-BE49-F238E27FC236}">
                <a16:creationId xmlns:a16="http://schemas.microsoft.com/office/drawing/2014/main" id="{83D66963-CB2B-4B4F-BCF3-CFD7FD192F0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60000" y="4017600"/>
            <a:ext cx="3420000" cy="2304000"/>
          </a:xfrm>
        </p:spPr>
        <p:txBody>
          <a:bodyPr/>
          <a:lstStyle>
            <a:lvl1pPr marL="180975" indent="-169863">
              <a:tabLst/>
              <a:defRPr sz="1800"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3" name="Picture" descr="Image">
            <a:extLst>
              <a:ext uri="{FF2B5EF4-FFF2-40B4-BE49-F238E27FC236}">
                <a16:creationId xmlns:a16="http://schemas.microsoft.com/office/drawing/2014/main" id="{E95E3DE4-2C02-DF4D-871A-130A912A3EB7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4295800" y="900000"/>
            <a:ext cx="3420000" cy="2880000"/>
          </a:xfrm>
          <a:solidFill>
            <a:srgbClr val="FFFFFF"/>
          </a:solidFill>
          <a:ln>
            <a:noFill/>
          </a:ln>
        </p:spPr>
        <p:txBody>
          <a:bodyPr anchor="b" anchorCtr="0"/>
          <a:lstStyle>
            <a:lvl1pPr marL="11112" indent="0" algn="ctr">
              <a:buNone/>
              <a:defRPr sz="2400"/>
            </a:lvl1pPr>
          </a:lstStyle>
          <a:p>
            <a:r>
              <a:rPr lang="en-GB" dirty="0"/>
              <a:t>Click to add picture</a:t>
            </a:r>
            <a:br>
              <a:rPr lang="en-GB" dirty="0"/>
            </a:br>
            <a:endParaRPr lang="en-GB" dirty="0"/>
          </a:p>
        </p:txBody>
      </p:sp>
      <p:sp>
        <p:nvSpPr>
          <p:cNvPr id="10" name="Text" descr="Text">
            <a:extLst>
              <a:ext uri="{FF2B5EF4-FFF2-40B4-BE49-F238E27FC236}">
                <a16:creationId xmlns:a16="http://schemas.microsoft.com/office/drawing/2014/main" id="{F7085F07-56B0-4443-841E-8375628232B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320000" y="4017600"/>
            <a:ext cx="3420000" cy="2304000"/>
          </a:xfrm>
        </p:spPr>
        <p:txBody>
          <a:bodyPr/>
          <a:lstStyle>
            <a:lvl1pPr marL="180975" indent="-169863">
              <a:tabLst/>
              <a:defRPr sz="1800"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5" name="Picture" descr="Image">
            <a:extLst>
              <a:ext uri="{FF2B5EF4-FFF2-40B4-BE49-F238E27FC236}">
                <a16:creationId xmlns:a16="http://schemas.microsoft.com/office/drawing/2014/main" id="{08A0AD7D-724B-E44B-89BE-D93B46E6BC83}"/>
              </a:ext>
            </a:extLst>
          </p:cNvPr>
          <p:cNvSpPr>
            <a:spLocks noGrp="1"/>
          </p:cNvSpPr>
          <p:nvPr>
            <p:ph type="pic" sz="quarter" idx="18" hasCustomPrompt="1"/>
          </p:nvPr>
        </p:nvSpPr>
        <p:spPr>
          <a:xfrm>
            <a:off x="8256240" y="900000"/>
            <a:ext cx="3420000" cy="2880000"/>
          </a:xfrm>
          <a:solidFill>
            <a:srgbClr val="FFFFFF"/>
          </a:solidFill>
          <a:ln>
            <a:noFill/>
          </a:ln>
        </p:spPr>
        <p:txBody>
          <a:bodyPr anchor="b" anchorCtr="0"/>
          <a:lstStyle>
            <a:lvl1pPr marL="11112" indent="0" algn="ctr">
              <a:buNone/>
              <a:defRPr sz="2400"/>
            </a:lvl1pPr>
          </a:lstStyle>
          <a:p>
            <a:r>
              <a:rPr lang="en-GB" dirty="0"/>
              <a:t>Click to add picture</a:t>
            </a:r>
            <a:br>
              <a:rPr lang="en-GB" dirty="0"/>
            </a:br>
            <a:endParaRPr lang="en-GB" dirty="0"/>
          </a:p>
        </p:txBody>
      </p:sp>
      <p:sp>
        <p:nvSpPr>
          <p:cNvPr id="11" name="Text" descr="Text">
            <a:extLst>
              <a:ext uri="{FF2B5EF4-FFF2-40B4-BE49-F238E27FC236}">
                <a16:creationId xmlns:a16="http://schemas.microsoft.com/office/drawing/2014/main" id="{BB07EA65-C349-F04B-BF09-CC2483489C50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280218" y="4017600"/>
            <a:ext cx="3420000" cy="2304000"/>
          </a:xfrm>
        </p:spPr>
        <p:txBody>
          <a:bodyPr/>
          <a:lstStyle>
            <a:lvl1pPr marL="180975" indent="-169863">
              <a:tabLst/>
              <a:defRPr sz="1800"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E4EAF8-165C-2D4A-9B32-495E40A071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478F44-CA4B-8F47-8400-2C19AC9A20AB}" type="datetimeFigureOut">
              <a:rPr lang="en-US" smtClean="0"/>
              <a:pPr>
                <a:defRPr/>
              </a:pPr>
              <a:t>12/7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BBB3CA-848C-EF44-BEE5-EB67145F2B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DB6E47-510B-8542-8D2A-81F475B8DE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F897-BF7D-364E-94C4-DBD7D61CD3A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08585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CL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in Headline" descr="Headline">
            <a:extLst>
              <a:ext uri="{FF2B5EF4-FFF2-40B4-BE49-F238E27FC236}">
                <a16:creationId xmlns:a16="http://schemas.microsoft.com/office/drawing/2014/main" id="{D136E2B9-C028-5142-BBB3-807BD19349D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0000" y="899999"/>
            <a:ext cx="8999900" cy="1368000"/>
          </a:xfrm>
        </p:spPr>
        <p:txBody>
          <a:bodyPr/>
          <a:lstStyle/>
          <a:p>
            <a:r>
              <a:rPr lang="en-US" dirty="0"/>
              <a:t>Main headline, Arial 44pt bold</a:t>
            </a:r>
          </a:p>
        </p:txBody>
      </p:sp>
      <p:sp>
        <p:nvSpPr>
          <p:cNvPr id="11" name="Table" descr="Text / Table">
            <a:extLst>
              <a:ext uri="{FF2B5EF4-FFF2-40B4-BE49-F238E27FC236}">
                <a16:creationId xmlns:a16="http://schemas.microsoft.com/office/drawing/2014/main" id="{4DEFD8C9-6C2B-9C49-9F6F-5A35A2B747AF}"/>
              </a:ext>
            </a:extLst>
          </p:cNvPr>
          <p:cNvSpPr>
            <a:spLocks noGrp="1"/>
          </p:cNvSpPr>
          <p:nvPr>
            <p:ph type="tbl" sz="quarter" idx="14" hasCustomPrompt="1"/>
          </p:nvPr>
        </p:nvSpPr>
        <p:spPr>
          <a:xfrm>
            <a:off x="360363" y="2286001"/>
            <a:ext cx="11553825" cy="4073524"/>
          </a:xfrm>
        </p:spPr>
        <p:txBody>
          <a:bodyPr/>
          <a:lstStyle/>
          <a:p>
            <a:r>
              <a:rPr lang="en-GB" dirty="0"/>
              <a:t>Click to add table</a:t>
            </a:r>
            <a:endParaRPr lang="en-US" dirty="0"/>
          </a:p>
        </p:txBody>
      </p:sp>
      <p:sp>
        <p:nvSpPr>
          <p:cNvPr id="8" name="Text">
            <a:extLst>
              <a:ext uri="{FF2B5EF4-FFF2-40B4-BE49-F238E27FC236}">
                <a16:creationId xmlns:a16="http://schemas.microsoft.com/office/drawing/2014/main" id="{D31E44D0-02C4-914B-B5F4-F5B0F5862CBB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9366454" y="2414430"/>
            <a:ext cx="2557322" cy="2623913"/>
          </a:xfrm>
        </p:spPr>
        <p:txBody>
          <a:bodyPr/>
          <a:lstStyle>
            <a:lvl1pPr marL="180975" indent="-169863">
              <a:tabLst/>
              <a:defRPr sz="1800"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E4EAF8-165C-2D4A-9B32-495E40A071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478F44-CA4B-8F47-8400-2C19AC9A20AB}" type="datetimeFigureOut">
              <a:rPr lang="en-US" smtClean="0"/>
              <a:pPr>
                <a:defRPr/>
              </a:pPr>
              <a:t>12/7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BBB3CA-848C-EF44-BEE5-EB67145F2B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DB6E47-510B-8542-8D2A-81F475B8DE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F897-BF7D-364E-94C4-DBD7D61CD3A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90635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UCL Tabl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in Headline" descr="Headline">
            <a:extLst>
              <a:ext uri="{FF2B5EF4-FFF2-40B4-BE49-F238E27FC236}">
                <a16:creationId xmlns:a16="http://schemas.microsoft.com/office/drawing/2014/main" id="{D136E2B9-C028-5142-BBB3-807BD19349D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0000" y="899999"/>
            <a:ext cx="8999900" cy="1368000"/>
          </a:xfrm>
        </p:spPr>
        <p:txBody>
          <a:bodyPr/>
          <a:lstStyle/>
          <a:p>
            <a:r>
              <a:rPr lang="en-US" dirty="0"/>
              <a:t>Main headline, Arial 44pt bold</a:t>
            </a:r>
          </a:p>
        </p:txBody>
      </p:sp>
      <p:sp>
        <p:nvSpPr>
          <p:cNvPr id="7" name="Table" descr="Text / Table">
            <a:extLst>
              <a:ext uri="{FF2B5EF4-FFF2-40B4-BE49-F238E27FC236}">
                <a16:creationId xmlns:a16="http://schemas.microsoft.com/office/drawing/2014/main" id="{01422A73-1E05-8B44-93EA-70AD3FCEEC9E}"/>
              </a:ext>
            </a:extLst>
          </p:cNvPr>
          <p:cNvSpPr>
            <a:spLocks noGrp="1"/>
          </p:cNvSpPr>
          <p:nvPr>
            <p:ph type="tbl" sz="quarter" idx="14" hasCustomPrompt="1"/>
          </p:nvPr>
        </p:nvSpPr>
        <p:spPr>
          <a:xfrm>
            <a:off x="360363" y="2286001"/>
            <a:ext cx="11553825" cy="4073524"/>
          </a:xfrm>
        </p:spPr>
        <p:txBody>
          <a:bodyPr/>
          <a:lstStyle/>
          <a:p>
            <a:r>
              <a:rPr lang="en-GB" dirty="0"/>
              <a:t>Click to add table</a:t>
            </a:r>
            <a:endParaRPr lang="en-US" dirty="0"/>
          </a:p>
        </p:txBody>
      </p:sp>
      <p:sp>
        <p:nvSpPr>
          <p:cNvPr id="9" name="Text">
            <a:extLst>
              <a:ext uri="{FF2B5EF4-FFF2-40B4-BE49-F238E27FC236}">
                <a16:creationId xmlns:a16="http://schemas.microsoft.com/office/drawing/2014/main" id="{AD015BAE-CDFB-0848-8398-8E01CAEBAAE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60000" y="3451091"/>
            <a:ext cx="2610000" cy="2894291"/>
          </a:xfrm>
          <a:noFill/>
        </p:spPr>
        <p:txBody>
          <a:bodyPr lIns="0" tIns="0" rIns="0" bIns="0"/>
          <a:lstStyle>
            <a:lvl1pPr>
              <a:defRPr sz="1800"/>
            </a:lvl1pPr>
            <a:lvl2pPr>
              <a:buFontTx/>
              <a:buNone/>
              <a:defRPr/>
            </a:lvl2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E4EAF8-165C-2D4A-9B32-495E40A071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478F44-CA4B-8F47-8400-2C19AC9A20AB}" type="datetimeFigureOut">
              <a:rPr lang="en-US" smtClean="0"/>
              <a:pPr>
                <a:defRPr/>
              </a:pPr>
              <a:t>12/7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BBB3CA-848C-EF44-BEE5-EB67145F2B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DB6E47-510B-8542-8D2A-81F475B8DE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F897-BF7D-364E-94C4-DBD7D61CD3A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47062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UCL Contact 2 column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in Headline" descr="Headline">
            <a:extLst>
              <a:ext uri="{FF2B5EF4-FFF2-40B4-BE49-F238E27FC236}">
                <a16:creationId xmlns:a16="http://schemas.microsoft.com/office/drawing/2014/main" id="{D136E2B9-C028-5142-BBB3-807BD19349D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0000" y="899999"/>
            <a:ext cx="8999900" cy="1368000"/>
          </a:xfrm>
        </p:spPr>
        <p:txBody>
          <a:bodyPr/>
          <a:lstStyle/>
          <a:p>
            <a:r>
              <a:rPr lang="en-GB" dirty="0"/>
              <a:t>Useful links &amp; contact details</a:t>
            </a:r>
            <a:endParaRPr lang="en-US" dirty="0"/>
          </a:p>
        </p:txBody>
      </p:sp>
      <p:sp>
        <p:nvSpPr>
          <p:cNvPr id="21" name="Text" descr="Text">
            <a:extLst>
              <a:ext uri="{FF2B5EF4-FFF2-40B4-BE49-F238E27FC236}">
                <a16:creationId xmlns:a16="http://schemas.microsoft.com/office/drawing/2014/main" id="{82579D70-1A08-DC42-8CE8-ACA8360A7F4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60000" y="2412000"/>
            <a:ext cx="5399088" cy="3600000"/>
          </a:xfrm>
        </p:spPr>
        <p:txBody>
          <a:bodyPr/>
          <a:lstStyle>
            <a:lvl1pPr marL="180975" indent="-169863">
              <a:tabLst/>
              <a:defRPr sz="2400">
                <a:latin typeface="+mn-lt"/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2" name="Text" descr="Text">
            <a:extLst>
              <a:ext uri="{FF2B5EF4-FFF2-40B4-BE49-F238E27FC236}">
                <a16:creationId xmlns:a16="http://schemas.microsoft.com/office/drawing/2014/main" id="{82B359B7-CB0C-544C-88EE-891FC732EEC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940000" y="2412000"/>
            <a:ext cx="5399088" cy="3600000"/>
          </a:xfrm>
        </p:spPr>
        <p:txBody>
          <a:bodyPr/>
          <a:lstStyle>
            <a:lvl1pPr marL="180975" indent="-169863">
              <a:tabLst/>
              <a:defRPr sz="2400">
                <a:latin typeface="+mn-lt"/>
              </a:defRPr>
            </a:lvl1pPr>
          </a:lstStyle>
          <a:p>
            <a:pPr lvl="0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Edit Master text styl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E4EAF8-165C-2D4A-9B32-495E40A071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478F44-CA4B-8F47-8400-2C19AC9A20AB}" type="datetimeFigureOut">
              <a:rPr lang="en-US" smtClean="0"/>
              <a:pPr>
                <a:defRPr/>
              </a:pPr>
              <a:t>12/7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BBB3CA-848C-EF44-BEE5-EB67145F2B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DB6E47-510B-8542-8D2A-81F475B8DE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F897-BF7D-364E-94C4-DBD7D61CD3A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13318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CL Title slide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Background">
            <a:extLst>
              <a:ext uri="{FF2B5EF4-FFF2-40B4-BE49-F238E27FC236}">
                <a16:creationId xmlns:a16="http://schemas.microsoft.com/office/drawing/2014/main" id="{7E0FC6D2-4499-5C4C-8C93-C7590708B796}"/>
              </a:ext>
            </a:extLst>
          </p:cNvPr>
          <p:cNvSpPr/>
          <p:nvPr userDrawn="1"/>
        </p:nvSpPr>
        <p:spPr>
          <a:xfrm>
            <a:off x="0" y="0"/>
            <a:ext cx="12192000" cy="142503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icture" descr="Image">
            <a:extLst>
              <a:ext uri="{FF2B5EF4-FFF2-40B4-BE49-F238E27FC236}">
                <a16:creationId xmlns:a16="http://schemas.microsoft.com/office/drawing/2014/main" id="{D7C34FC0-F8B1-D041-9578-733D7F3C687D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0" y="1440000"/>
            <a:ext cx="12192000" cy="5421086"/>
          </a:xfrm>
          <a:ln>
            <a:noFill/>
          </a:ln>
        </p:spPr>
        <p:txBody>
          <a:bodyPr anchor="b" anchorCtr="0"/>
          <a:lstStyle>
            <a:lvl1pPr marL="11112" indent="0" algn="ctr">
              <a:buNone/>
              <a:defRPr sz="2400"/>
            </a:lvl1pPr>
          </a:lstStyle>
          <a:p>
            <a:r>
              <a:rPr lang="en-GB" dirty="0"/>
              <a:t>Click to add picture</a:t>
            </a:r>
            <a:br>
              <a:rPr lang="en-GB" dirty="0"/>
            </a:br>
            <a:endParaRPr lang="en-GB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0" name="Main Headline" descr="Headline">
            <a:extLst>
              <a:ext uri="{FF2B5EF4-FFF2-40B4-BE49-F238E27FC236}">
                <a16:creationId xmlns:a16="http://schemas.microsoft.com/office/drawing/2014/main" id="{5F848594-69CD-DA4E-BB25-23F671A7C1B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1549105"/>
            <a:ext cx="7560000" cy="2340000"/>
          </a:xfrm>
          <a:solidFill>
            <a:srgbClr val="FFFFFF"/>
          </a:solidFill>
        </p:spPr>
        <p:txBody>
          <a:bodyPr lIns="360000" tIns="180000"/>
          <a:lstStyle>
            <a:lvl1pPr>
              <a:defRPr baseline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Main headline,</a:t>
            </a:r>
            <a:br>
              <a:rPr lang="en-US" dirty="0"/>
            </a:br>
            <a:r>
              <a:rPr lang="en-US" dirty="0"/>
              <a:t>Arial 44pt bold</a:t>
            </a:r>
          </a:p>
        </p:txBody>
      </p:sp>
      <p:sp>
        <p:nvSpPr>
          <p:cNvPr id="5" name="Sub Heading" descr="Sub heading">
            <a:extLst>
              <a:ext uri="{FF2B5EF4-FFF2-40B4-BE49-F238E27FC236}">
                <a16:creationId xmlns:a16="http://schemas.microsoft.com/office/drawing/2014/main" id="{D5AB2EC5-97D3-8D44-BB0B-9125E87D1F9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59999" y="3239999"/>
            <a:ext cx="6840000" cy="651777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dit Master text styles</a:t>
            </a:r>
          </a:p>
        </p:txBody>
      </p:sp>
      <p:pic>
        <p:nvPicPr>
          <p:cNvPr id="3" name="UCL Branding">
            <a:extLst>
              <a:ext uri="{FF2B5EF4-FFF2-40B4-BE49-F238E27FC236}">
                <a16:creationId xmlns:a16="http://schemas.microsoft.com/office/drawing/2014/main" id="{EF2D41C7-D700-BF17-C0DE-77C45727DB3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1" y="0"/>
            <a:ext cx="12193200" cy="1342371"/>
          </a:xfrm>
          <a:prstGeom prst="rect">
            <a:avLst/>
          </a:prstGeom>
        </p:spPr>
      </p:pic>
      <p:sp>
        <p:nvSpPr>
          <p:cNvPr id="4" name="Faculty, Department title">
            <a:extLst>
              <a:ext uri="{FF2B5EF4-FFF2-40B4-BE49-F238E27FC236}">
                <a16:creationId xmlns:a16="http://schemas.microsoft.com/office/drawing/2014/main" id="{08D5C88A-81D8-181C-4594-B90FC9D790E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60000" y="360000"/>
            <a:ext cx="5760000" cy="720000"/>
          </a:xfrm>
        </p:spPr>
        <p:txBody>
          <a:bodyPr/>
          <a:lstStyle>
            <a:lvl1pPr marL="11112" indent="0">
              <a:buNone/>
              <a:defRPr sz="1400" b="1" i="0" cap="none" baseline="0">
                <a:solidFill>
                  <a:srgbClr val="FFFFFF"/>
                </a:solidFill>
                <a:latin typeface="+mj-lt"/>
              </a:defRPr>
            </a:lvl1pPr>
          </a:lstStyle>
          <a:p>
            <a:pPr lvl="0"/>
            <a:r>
              <a:rPr lang="en-GB" dirty="0"/>
              <a:t>Faculty, Department</a:t>
            </a:r>
          </a:p>
          <a:p>
            <a:pPr lvl="0"/>
            <a:endParaRPr lang="en-GB" dirty="0"/>
          </a:p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23695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CL Title slide 2 - single line head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ckground">
            <a:extLst>
              <a:ext uri="{FF2B5EF4-FFF2-40B4-BE49-F238E27FC236}">
                <a16:creationId xmlns:a16="http://schemas.microsoft.com/office/drawing/2014/main" id="{8FD8CE85-9178-344E-BC9E-19B545ECA60C}"/>
              </a:ext>
            </a:extLst>
          </p:cNvPr>
          <p:cNvSpPr/>
          <p:nvPr userDrawn="1"/>
        </p:nvSpPr>
        <p:spPr>
          <a:xfrm>
            <a:off x="0" y="-1"/>
            <a:ext cx="12192000" cy="2520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Main Headline" descr="Headline">
            <a:extLst>
              <a:ext uri="{FF2B5EF4-FFF2-40B4-BE49-F238E27FC236}">
                <a16:creationId xmlns:a16="http://schemas.microsoft.com/office/drawing/2014/main" id="{14916FEE-2CA1-274A-AB9A-27AE550ED61F}"/>
              </a:ext>
            </a:extLst>
          </p:cNvPr>
          <p:cNvSpPr>
            <a:spLocks noGrp="1" noChangeArrowheads="1"/>
          </p:cNvSpPr>
          <p:nvPr>
            <p:ph type="title" hasCustomPrompt="1"/>
          </p:nvPr>
        </p:nvSpPr>
        <p:spPr bwMode="auto">
          <a:xfrm>
            <a:off x="360000" y="1620000"/>
            <a:ext cx="10800690" cy="81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marR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ain headline, Arial 44pt bold</a:t>
            </a:r>
            <a:br>
              <a:rPr lang="en-US" dirty="0"/>
            </a:br>
            <a:endParaRPr lang="en-US" altLang="en-US" dirty="0"/>
          </a:p>
        </p:txBody>
      </p:sp>
      <p:sp>
        <p:nvSpPr>
          <p:cNvPr id="11" name="Picture " descr="Image">
            <a:extLst>
              <a:ext uri="{FF2B5EF4-FFF2-40B4-BE49-F238E27FC236}">
                <a16:creationId xmlns:a16="http://schemas.microsoft.com/office/drawing/2014/main" id="{7AAB61C2-2ECC-1549-9211-9297F9B818DB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0" y="2505456"/>
            <a:ext cx="12192000" cy="4352544"/>
          </a:xfrm>
          <a:ln>
            <a:noFill/>
          </a:ln>
        </p:spPr>
        <p:txBody>
          <a:bodyPr anchor="b" anchorCtr="0"/>
          <a:lstStyle>
            <a:lvl1pPr marL="11112" indent="0" algn="ctr">
              <a:buNone/>
              <a:defRPr sz="2400"/>
            </a:lvl1pPr>
          </a:lstStyle>
          <a:p>
            <a:r>
              <a:rPr lang="en-GB" dirty="0"/>
              <a:t>Click to add picture</a:t>
            </a:r>
            <a:br>
              <a:rPr lang="en-GB" dirty="0"/>
            </a:br>
            <a:endParaRPr lang="en-GB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UCL Branding">
            <a:extLst>
              <a:ext uri="{FF2B5EF4-FFF2-40B4-BE49-F238E27FC236}">
                <a16:creationId xmlns:a16="http://schemas.microsoft.com/office/drawing/2014/main" id="{362E845B-D111-D59E-A576-B2C25816A33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1" y="0"/>
            <a:ext cx="12193200" cy="1342371"/>
          </a:xfrm>
          <a:prstGeom prst="rect">
            <a:avLst/>
          </a:prstGeom>
        </p:spPr>
      </p:pic>
      <p:sp>
        <p:nvSpPr>
          <p:cNvPr id="5" name="Faculty, Department title">
            <a:extLst>
              <a:ext uri="{FF2B5EF4-FFF2-40B4-BE49-F238E27FC236}">
                <a16:creationId xmlns:a16="http://schemas.microsoft.com/office/drawing/2014/main" id="{5F98E82A-1584-B369-B448-5ECF3608D0ED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60000" y="360000"/>
            <a:ext cx="5760000" cy="720000"/>
          </a:xfrm>
        </p:spPr>
        <p:txBody>
          <a:bodyPr/>
          <a:lstStyle>
            <a:lvl1pPr marL="11112" indent="0">
              <a:buNone/>
              <a:defRPr sz="1400" b="1" i="0" cap="none" baseline="0">
                <a:solidFill>
                  <a:srgbClr val="FFFFFF"/>
                </a:solidFill>
                <a:latin typeface="+mj-lt"/>
              </a:defRPr>
            </a:lvl1pPr>
          </a:lstStyle>
          <a:p>
            <a:pPr lvl="0"/>
            <a:r>
              <a:rPr lang="en-GB" dirty="0"/>
              <a:t>Faculty, Department</a:t>
            </a:r>
          </a:p>
          <a:p>
            <a:pPr lvl="0"/>
            <a:endParaRPr lang="en-GB" dirty="0"/>
          </a:p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32697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CL Title - Double line - no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Background">
            <a:extLst>
              <a:ext uri="{FF2B5EF4-FFF2-40B4-BE49-F238E27FC236}">
                <a16:creationId xmlns:a16="http://schemas.microsoft.com/office/drawing/2014/main" id="{271759B8-0ABB-3643-884B-0A918443C549}"/>
              </a:ext>
            </a:extLst>
          </p:cNvPr>
          <p:cNvSpPr/>
          <p:nvPr userDrawn="1"/>
        </p:nvSpPr>
        <p:spPr>
          <a:xfrm>
            <a:off x="0" y="0"/>
            <a:ext cx="12192000" cy="142503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Background">
            <a:extLst>
              <a:ext uri="{FF2B5EF4-FFF2-40B4-BE49-F238E27FC236}">
                <a16:creationId xmlns:a16="http://schemas.microsoft.com/office/drawing/2014/main" id="{8FD8CE85-9178-344E-BC9E-19B545ECA60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0" y="1440000"/>
            <a:ext cx="12192000" cy="1679261"/>
          </a:xfrm>
          <a:prstGeom prst="rect">
            <a:avLst/>
          </a:prstGeom>
          <a:solidFill>
            <a:srgbClr val="5007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Main Headline" descr="Headline">
            <a:extLst>
              <a:ext uri="{FF2B5EF4-FFF2-40B4-BE49-F238E27FC236}">
                <a16:creationId xmlns:a16="http://schemas.microsoft.com/office/drawing/2014/main" id="{0AFC6B55-24BD-7545-82A9-DD37164DF15B}"/>
              </a:ext>
            </a:extLst>
          </p:cNvPr>
          <p:cNvSpPr>
            <a:spLocks noGrp="1" noChangeArrowheads="1"/>
          </p:cNvSpPr>
          <p:nvPr>
            <p:ph type="title" hasCustomPrompt="1"/>
          </p:nvPr>
        </p:nvSpPr>
        <p:spPr bwMode="auto">
          <a:xfrm>
            <a:off x="360000" y="1620000"/>
            <a:ext cx="10800690" cy="136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marR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ain headline, Arial 44pt bold</a:t>
            </a:r>
            <a:br>
              <a:rPr lang="en-US" dirty="0"/>
            </a:br>
            <a:endParaRPr lang="en-US" altLang="en-US" dirty="0"/>
          </a:p>
        </p:txBody>
      </p:sp>
      <p:sp>
        <p:nvSpPr>
          <p:cNvPr id="10" name="Sub Heading" descr="Sub heading">
            <a:extLst>
              <a:ext uri="{FF2B5EF4-FFF2-40B4-BE49-F238E27FC236}">
                <a16:creationId xmlns:a16="http://schemas.microsoft.com/office/drawing/2014/main" id="{790EF792-5BFA-7942-944E-20B5F5BA61D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59999" y="3420000"/>
            <a:ext cx="9000000" cy="1908000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4" name="UCL Branding">
            <a:extLst>
              <a:ext uri="{FF2B5EF4-FFF2-40B4-BE49-F238E27FC236}">
                <a16:creationId xmlns:a16="http://schemas.microsoft.com/office/drawing/2014/main" id="{07BCF40B-8328-7694-9747-3F22F8A8181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1" y="0"/>
            <a:ext cx="12193200" cy="1342371"/>
          </a:xfrm>
          <a:prstGeom prst="rect">
            <a:avLst/>
          </a:prstGeom>
        </p:spPr>
      </p:pic>
      <p:sp>
        <p:nvSpPr>
          <p:cNvPr id="5" name="Faculty, Department title">
            <a:extLst>
              <a:ext uri="{FF2B5EF4-FFF2-40B4-BE49-F238E27FC236}">
                <a16:creationId xmlns:a16="http://schemas.microsoft.com/office/drawing/2014/main" id="{20F85C6E-D706-4E2F-1E1D-0B94DB294C2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60000" y="360000"/>
            <a:ext cx="5760000" cy="720000"/>
          </a:xfrm>
        </p:spPr>
        <p:txBody>
          <a:bodyPr/>
          <a:lstStyle>
            <a:lvl1pPr marL="11112" indent="0">
              <a:buNone/>
              <a:defRPr sz="1400" b="1" i="0" cap="none" baseline="0">
                <a:solidFill>
                  <a:srgbClr val="FFFFFF"/>
                </a:solidFill>
                <a:latin typeface="+mj-lt"/>
              </a:defRPr>
            </a:lvl1pPr>
          </a:lstStyle>
          <a:p>
            <a:pPr lvl="0"/>
            <a:r>
              <a:rPr lang="en-GB" dirty="0"/>
              <a:t>Faculty, Department</a:t>
            </a:r>
          </a:p>
          <a:p>
            <a:pPr lvl="0"/>
            <a:endParaRPr lang="en-GB" dirty="0"/>
          </a:p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262552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CL Title  - Double line - half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Background">
            <a:extLst>
              <a:ext uri="{FF2B5EF4-FFF2-40B4-BE49-F238E27FC236}">
                <a16:creationId xmlns:a16="http://schemas.microsoft.com/office/drawing/2014/main" id="{59606069-DCB2-E341-97E0-98600856E2E5}"/>
              </a:ext>
            </a:extLst>
          </p:cNvPr>
          <p:cNvSpPr/>
          <p:nvPr userDrawn="1"/>
        </p:nvSpPr>
        <p:spPr>
          <a:xfrm>
            <a:off x="0" y="0"/>
            <a:ext cx="12192000" cy="142503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Picture" descr="Image">
            <a:extLst>
              <a:ext uri="{FF2B5EF4-FFF2-40B4-BE49-F238E27FC236}">
                <a16:creationId xmlns:a16="http://schemas.microsoft.com/office/drawing/2014/main" id="{A724F846-9E16-0743-9A5C-ED2946248F5A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0" y="1436914"/>
            <a:ext cx="12192000" cy="1682804"/>
          </a:xfrm>
          <a:ln>
            <a:noFill/>
          </a:ln>
        </p:spPr>
        <p:txBody>
          <a:bodyPr anchor="b" anchorCtr="0"/>
          <a:lstStyle>
            <a:lvl1pPr marL="11112" indent="0" algn="ctr">
              <a:buNone/>
              <a:defRPr sz="2400"/>
            </a:lvl1pPr>
          </a:lstStyle>
          <a:p>
            <a:r>
              <a:rPr lang="en-GB" dirty="0"/>
              <a:t>Click to add picture</a:t>
            </a:r>
            <a:br>
              <a:rPr lang="en-GB" dirty="0"/>
            </a:br>
            <a:endParaRPr lang="en-GB" dirty="0"/>
          </a:p>
        </p:txBody>
      </p:sp>
      <p:sp>
        <p:nvSpPr>
          <p:cNvPr id="2" name="Background">
            <a:extLst>
              <a:ext uri="{FF2B5EF4-FFF2-40B4-BE49-F238E27FC236}">
                <a16:creationId xmlns:a16="http://schemas.microsoft.com/office/drawing/2014/main" id="{8FD8CE85-9178-344E-BC9E-19B545ECA60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 flipV="1">
            <a:off x="0" y="3122579"/>
            <a:ext cx="12192000" cy="3735421"/>
          </a:xfrm>
          <a:prstGeom prst="rect">
            <a:avLst/>
          </a:prstGeom>
          <a:solidFill>
            <a:srgbClr val="5007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Main Headline" descr="Headline">
            <a:extLst>
              <a:ext uri="{FF2B5EF4-FFF2-40B4-BE49-F238E27FC236}">
                <a16:creationId xmlns:a16="http://schemas.microsoft.com/office/drawing/2014/main" id="{F393605F-7BBC-284E-8DAE-0B5B84113824}"/>
              </a:ext>
            </a:extLst>
          </p:cNvPr>
          <p:cNvSpPr>
            <a:spLocks noGrp="1" noChangeArrowheads="1"/>
          </p:cNvSpPr>
          <p:nvPr>
            <p:ph type="title" hasCustomPrompt="1"/>
          </p:nvPr>
        </p:nvSpPr>
        <p:spPr bwMode="auto">
          <a:xfrm>
            <a:off x="360000" y="3470479"/>
            <a:ext cx="10800690" cy="136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marR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ain headline, Arial 44pt bold</a:t>
            </a:r>
            <a:br>
              <a:rPr lang="en-US" dirty="0"/>
            </a:br>
            <a:endParaRPr lang="en-US" altLang="en-US" dirty="0"/>
          </a:p>
        </p:txBody>
      </p:sp>
      <p:sp>
        <p:nvSpPr>
          <p:cNvPr id="10" name="Sub Heading" descr="Sub heading">
            <a:extLst>
              <a:ext uri="{FF2B5EF4-FFF2-40B4-BE49-F238E27FC236}">
                <a16:creationId xmlns:a16="http://schemas.microsoft.com/office/drawing/2014/main" id="{790EF792-5BFA-7942-944E-20B5F5BA61D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59999" y="4950000"/>
            <a:ext cx="9000000" cy="1908000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pic>
        <p:nvPicPr>
          <p:cNvPr id="4" name="UCL Branding">
            <a:extLst>
              <a:ext uri="{FF2B5EF4-FFF2-40B4-BE49-F238E27FC236}">
                <a16:creationId xmlns:a16="http://schemas.microsoft.com/office/drawing/2014/main" id="{F1601990-086A-3194-6332-04D66FCC8A0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1" y="0"/>
            <a:ext cx="12193200" cy="1342371"/>
          </a:xfrm>
          <a:prstGeom prst="rect">
            <a:avLst/>
          </a:prstGeom>
        </p:spPr>
      </p:pic>
      <p:sp>
        <p:nvSpPr>
          <p:cNvPr id="5" name="Faculty, Department title">
            <a:extLst>
              <a:ext uri="{FF2B5EF4-FFF2-40B4-BE49-F238E27FC236}">
                <a16:creationId xmlns:a16="http://schemas.microsoft.com/office/drawing/2014/main" id="{0198F25C-CB3B-40E5-789C-887736C98D01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60000" y="360000"/>
            <a:ext cx="5760000" cy="720000"/>
          </a:xfrm>
        </p:spPr>
        <p:txBody>
          <a:bodyPr/>
          <a:lstStyle>
            <a:lvl1pPr marL="11112" indent="0">
              <a:buNone/>
              <a:defRPr sz="1400" b="1" i="0" cap="none" baseline="0">
                <a:solidFill>
                  <a:srgbClr val="FFFFFF"/>
                </a:solidFill>
                <a:latin typeface="+mj-lt"/>
              </a:defRPr>
            </a:lvl1pPr>
          </a:lstStyle>
          <a:p>
            <a:pPr lvl="0"/>
            <a:r>
              <a:rPr lang="en-GB" dirty="0"/>
              <a:t>Faculty, Department</a:t>
            </a:r>
          </a:p>
          <a:p>
            <a:pPr lvl="0"/>
            <a:endParaRPr lang="en-GB" dirty="0"/>
          </a:p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42271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 - section star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ain Headline" descr="Headline">
            <a:extLst>
              <a:ext uri="{FF2B5EF4-FFF2-40B4-BE49-F238E27FC236}">
                <a16:creationId xmlns:a16="http://schemas.microsoft.com/office/drawing/2014/main" id="{F833FB40-EB53-5843-98C6-9C72F5A1410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-2" y="1008000"/>
            <a:ext cx="10080000" cy="2880000"/>
          </a:xfrm>
          <a:solidFill>
            <a:srgbClr val="FFFFFF"/>
          </a:solidFill>
        </p:spPr>
        <p:txBody>
          <a:bodyPr lIns="360000" tIns="180000"/>
          <a:lstStyle>
            <a:lvl1pPr>
              <a:defRPr baseline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Main headline, Arial 44pt bold</a:t>
            </a:r>
          </a:p>
        </p:txBody>
      </p:sp>
      <p:sp>
        <p:nvSpPr>
          <p:cNvPr id="11" name="Sub Heading" descr="Sub heading">
            <a:extLst>
              <a:ext uri="{FF2B5EF4-FFF2-40B4-BE49-F238E27FC236}">
                <a16:creationId xmlns:a16="http://schemas.microsoft.com/office/drawing/2014/main" id="{169F44E5-11A5-074E-ADAE-05ACB4110AE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59228" y="2308225"/>
            <a:ext cx="8719457" cy="1447800"/>
          </a:xfrm>
        </p:spPr>
        <p:txBody>
          <a:bodyPr/>
          <a:lstStyle>
            <a:lvl1pPr marL="11112" indent="0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GB" dirty="0"/>
              <a:t>Large text size, Arial 36 point</a:t>
            </a:r>
          </a:p>
        </p:txBody>
      </p:sp>
      <p:sp>
        <p:nvSpPr>
          <p:cNvPr id="3" name="Text" descr="Main text">
            <a:extLst>
              <a:ext uri="{FF2B5EF4-FFF2-40B4-BE49-F238E27FC236}">
                <a16:creationId xmlns:a16="http://schemas.microsoft.com/office/drawing/2014/main" id="{2EF862B8-1DA8-F84D-B71C-ED32E4C1E65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60000" y="4176077"/>
            <a:ext cx="5400000" cy="1483200"/>
          </a:xfrm>
        </p:spPr>
        <p:txBody>
          <a:bodyPr/>
          <a:lstStyle>
            <a:lvl1pPr marL="225425" indent="-215900">
              <a:buFont typeface="Arial" panose="020B0604020202020204" pitchFamily="34" charset="0"/>
              <a:buChar char="•"/>
              <a:tabLst/>
              <a:defRPr sz="2400"/>
            </a:lvl1pPr>
          </a:lstStyle>
          <a:p>
            <a:pPr lvl="0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Edit Master text styles</a:t>
            </a:r>
          </a:p>
        </p:txBody>
      </p:sp>
      <p:sp>
        <p:nvSpPr>
          <p:cNvPr id="10" name="Text" descr="Main text">
            <a:extLst>
              <a:ext uri="{FF2B5EF4-FFF2-40B4-BE49-F238E27FC236}">
                <a16:creationId xmlns:a16="http://schemas.microsoft.com/office/drawing/2014/main" id="{C2A66C45-730D-F54A-A6B0-8A42E75C38A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940000" y="4176077"/>
            <a:ext cx="5400000" cy="1483200"/>
          </a:xfrm>
        </p:spPr>
        <p:txBody>
          <a:bodyPr/>
          <a:lstStyle>
            <a:lvl1pPr marL="180975" marR="0" indent="-180975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1800" baseline="0"/>
            </a:lvl1pPr>
          </a:lstStyle>
          <a:p>
            <a:pPr marL="285750" marR="0" lvl="0" indent="-285750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49912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 - section star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ain Headline" descr="Headline">
            <a:extLst>
              <a:ext uri="{FF2B5EF4-FFF2-40B4-BE49-F238E27FC236}">
                <a16:creationId xmlns:a16="http://schemas.microsoft.com/office/drawing/2014/main" id="{F833FB40-EB53-5843-98C6-9C72F5A1410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-2" y="1008000"/>
            <a:ext cx="10080000" cy="2880000"/>
          </a:xfrm>
          <a:solidFill>
            <a:srgbClr val="500777"/>
          </a:solidFill>
        </p:spPr>
        <p:txBody>
          <a:bodyPr lIns="360000" tIns="180000"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Main headline, Arial 44pt bold</a:t>
            </a:r>
          </a:p>
        </p:txBody>
      </p:sp>
      <p:sp>
        <p:nvSpPr>
          <p:cNvPr id="4" name="Sub Heading">
            <a:extLst>
              <a:ext uri="{FF2B5EF4-FFF2-40B4-BE49-F238E27FC236}">
                <a16:creationId xmlns:a16="http://schemas.microsoft.com/office/drawing/2014/main" id="{7EFF5C86-B7E9-E24F-A032-A4DF63C9C46C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59228" y="2308225"/>
            <a:ext cx="8719457" cy="1447800"/>
          </a:xfrm>
        </p:spPr>
        <p:txBody>
          <a:bodyPr/>
          <a:lstStyle>
            <a:lvl1pPr marL="11112" indent="0">
              <a:buNone/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" descr="Main text">
            <a:extLst>
              <a:ext uri="{FF2B5EF4-FFF2-40B4-BE49-F238E27FC236}">
                <a16:creationId xmlns:a16="http://schemas.microsoft.com/office/drawing/2014/main" id="{2EF862B8-1DA8-F84D-B71C-ED32E4C1E65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60000" y="4176077"/>
            <a:ext cx="5400000" cy="1483200"/>
          </a:xfrm>
        </p:spPr>
        <p:txBody>
          <a:bodyPr/>
          <a:lstStyle>
            <a:lvl1pPr marL="11112" indent="0">
              <a:buNone/>
              <a:defRPr sz="2400"/>
            </a:lvl1pPr>
          </a:lstStyle>
          <a:p>
            <a:pPr lvl="0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Edit Master text styles</a:t>
            </a:r>
          </a:p>
        </p:txBody>
      </p:sp>
      <p:sp>
        <p:nvSpPr>
          <p:cNvPr id="10" name="Text" descr="Main text">
            <a:extLst>
              <a:ext uri="{FF2B5EF4-FFF2-40B4-BE49-F238E27FC236}">
                <a16:creationId xmlns:a16="http://schemas.microsoft.com/office/drawing/2014/main" id="{C2A66C45-730D-F54A-A6B0-8A42E75C38A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940000" y="4176077"/>
            <a:ext cx="5400000" cy="1483200"/>
          </a:xfrm>
        </p:spPr>
        <p:txBody>
          <a:bodyPr/>
          <a:lstStyle>
            <a:lvl1pPr marL="0" marR="0" indent="0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 baseline="0"/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419771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vider - section star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">
            <a:extLst>
              <a:ext uri="{FF2B5EF4-FFF2-40B4-BE49-F238E27FC236}">
                <a16:creationId xmlns:a16="http://schemas.microsoft.com/office/drawing/2014/main" id="{F9ECF375-EFC6-8846-9FEE-E3BEC7506D85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356616" y="900000"/>
            <a:ext cx="7534656" cy="5448518"/>
          </a:xfrm>
          <a:solidFill>
            <a:srgbClr val="FFFFFF"/>
          </a:solidFill>
          <a:ln>
            <a:noFill/>
          </a:ln>
        </p:spPr>
        <p:txBody>
          <a:bodyPr anchor="b" anchorCtr="0"/>
          <a:lstStyle>
            <a:lvl1pPr marL="11112" indent="0" algn="ctr">
              <a:buNone/>
              <a:defRPr sz="2400"/>
            </a:lvl1pPr>
          </a:lstStyle>
          <a:p>
            <a:r>
              <a:rPr lang="en-GB" dirty="0"/>
              <a:t>Click to add picture</a:t>
            </a:r>
            <a:br>
              <a:rPr lang="en-GB" dirty="0"/>
            </a:br>
            <a:endParaRPr lang="en-GB" dirty="0"/>
          </a:p>
        </p:txBody>
      </p:sp>
      <p:sp>
        <p:nvSpPr>
          <p:cNvPr id="6" name="Main Headline" descr="Headline">
            <a:extLst>
              <a:ext uri="{FF2B5EF4-FFF2-40B4-BE49-F238E27FC236}">
                <a16:creationId xmlns:a16="http://schemas.microsoft.com/office/drawing/2014/main" id="{F833FB40-EB53-5843-98C6-9C72F5A1410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-2" y="1440000"/>
            <a:ext cx="6480000" cy="2880000"/>
          </a:xfrm>
          <a:solidFill>
            <a:schemeClr val="bg1"/>
          </a:solidFill>
        </p:spPr>
        <p:txBody>
          <a:bodyPr lIns="360000" tIns="180000"/>
          <a:lstStyle>
            <a:lvl1pPr>
              <a:defRPr baseline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Main headline, </a:t>
            </a:r>
            <a:br>
              <a:rPr lang="en-US" dirty="0"/>
            </a:br>
            <a:r>
              <a:rPr lang="en-US" dirty="0"/>
              <a:t>Arial 44pt bold</a:t>
            </a:r>
          </a:p>
        </p:txBody>
      </p:sp>
      <p:sp>
        <p:nvSpPr>
          <p:cNvPr id="8" name="Picture " descr="Image">
            <a:extLst>
              <a:ext uri="{FF2B5EF4-FFF2-40B4-BE49-F238E27FC236}">
                <a16:creationId xmlns:a16="http://schemas.microsoft.com/office/drawing/2014/main" id="{9390C092-D95C-EF41-9B4C-B77F203C0B07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8266715" y="900000"/>
            <a:ext cx="3536848" cy="2906486"/>
          </a:xfrm>
          <a:solidFill>
            <a:srgbClr val="FFFFFF"/>
          </a:solidFill>
          <a:ln>
            <a:noFill/>
          </a:ln>
        </p:spPr>
        <p:txBody>
          <a:bodyPr anchor="b" anchorCtr="0"/>
          <a:lstStyle>
            <a:lvl1pPr marL="11112" indent="0" algn="ctr">
              <a:buNone/>
              <a:defRPr sz="2400"/>
            </a:lvl1pPr>
          </a:lstStyle>
          <a:p>
            <a:r>
              <a:rPr lang="en-GB" dirty="0"/>
              <a:t>Click to add picture</a:t>
            </a:r>
            <a:br>
              <a:rPr lang="en-GB" dirty="0"/>
            </a:br>
            <a:endParaRPr lang="en-GB" dirty="0"/>
          </a:p>
        </p:txBody>
      </p:sp>
      <p:sp>
        <p:nvSpPr>
          <p:cNvPr id="9" name="Text" descr="Text">
            <a:extLst>
              <a:ext uri="{FF2B5EF4-FFF2-40B4-BE49-F238E27FC236}">
                <a16:creationId xmlns:a16="http://schemas.microsoft.com/office/drawing/2014/main" id="{B97104E0-DC3E-EB49-A0B8-75D9C6ED8EDC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262900" y="4164600"/>
            <a:ext cx="3542400" cy="2287000"/>
          </a:xfrm>
        </p:spPr>
        <p:txBody>
          <a:bodyPr/>
          <a:lstStyle>
            <a:lvl1pPr marL="0" marR="0" indent="0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/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271443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CL single text blo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in Headline" descr="Headline">
            <a:extLst>
              <a:ext uri="{FF2B5EF4-FFF2-40B4-BE49-F238E27FC236}">
                <a16:creationId xmlns:a16="http://schemas.microsoft.com/office/drawing/2014/main" id="{D136E2B9-C028-5142-BBB3-807BD19349D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0000" y="899999"/>
            <a:ext cx="8999900" cy="1368000"/>
          </a:xfrm>
        </p:spPr>
        <p:txBody>
          <a:bodyPr/>
          <a:lstStyle/>
          <a:p>
            <a:r>
              <a:rPr lang="en-US" dirty="0"/>
              <a:t>Main headline, Arial 44pt bold</a:t>
            </a:r>
          </a:p>
        </p:txBody>
      </p:sp>
      <p:sp>
        <p:nvSpPr>
          <p:cNvPr id="12" name="Text" descr="Text">
            <a:extLst>
              <a:ext uri="{FF2B5EF4-FFF2-40B4-BE49-F238E27FC236}">
                <a16:creationId xmlns:a16="http://schemas.microsoft.com/office/drawing/2014/main" id="{52E39625-6121-A140-A00B-27BF9DA232C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60000" y="2412000"/>
            <a:ext cx="10439064" cy="3600000"/>
          </a:xfrm>
        </p:spPr>
        <p:txBody>
          <a:bodyPr/>
          <a:lstStyle>
            <a:lvl1pPr marL="225425" marR="0" indent="-225425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2400"/>
            </a:lvl1pPr>
            <a:lvl2pPr marL="222250" indent="-222250">
              <a:buFont typeface="Arial" panose="020B0604020202020204" pitchFamily="34" charset="0"/>
              <a:buChar char="•"/>
              <a:tabLst/>
              <a:defRPr/>
            </a:lvl2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E4EAF8-165C-2D4A-9B32-495E40A071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478F44-CA4B-8F47-8400-2C19AC9A20AB}" type="datetimeFigureOut">
              <a:rPr lang="en-US" smtClean="0"/>
              <a:pPr>
                <a:defRPr/>
              </a:pPr>
              <a:t>12/7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BBB3CA-848C-EF44-BEE5-EB67145F2B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DB6E47-510B-8542-8D2A-81F475B8DE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F897-BF7D-364E-94C4-DBD7D61CD3A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98626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UCL branding brackground">
            <a:extLst>
              <a:ext uri="{FF2B5EF4-FFF2-40B4-BE49-F238E27FC236}">
                <a16:creationId xmlns:a16="http://schemas.microsoft.com/office/drawing/2014/main" id="{66A102D5-ABE3-9744-AE9F-9AF93B04BE7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0" y="0"/>
            <a:ext cx="12192000" cy="664143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UCL Branding"/>
          <p:cNvPicPr>
            <a:picLocks noChangeAspect="1"/>
          </p:cNvPicPr>
          <p:nvPr userDrawn="1"/>
        </p:nvPicPr>
        <p:blipFill>
          <a:blip r:embed="rId20"/>
          <a:srcRect/>
          <a:stretch/>
        </p:blipFill>
        <p:spPr>
          <a:xfrm>
            <a:off x="0" y="0"/>
            <a:ext cx="12192000" cy="550662"/>
          </a:xfrm>
          <a:prstGeom prst="rect">
            <a:avLst/>
          </a:prstGeom>
        </p:spPr>
      </p:pic>
      <p:sp>
        <p:nvSpPr>
          <p:cNvPr id="1026" name="Title Headline" descr="Headline">
            <a:extLst>
              <a:ext uri="{FF2B5EF4-FFF2-40B4-BE49-F238E27FC236}">
                <a16:creationId xmlns:a16="http://schemas.microsoft.com/office/drawing/2014/main" id="{1389B5D6-B2B6-B044-8F75-8C9E18FFF8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60000" y="899999"/>
            <a:ext cx="10800690" cy="136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Main headline</a:t>
            </a:r>
            <a:r>
              <a:rPr lang="en-GB" altLang="en-US" dirty="0"/>
              <a:t>, Arial 44pt bold</a:t>
            </a:r>
            <a:endParaRPr lang="en-US" altLang="en-US" dirty="0"/>
          </a:p>
        </p:txBody>
      </p:sp>
      <p:sp>
        <p:nvSpPr>
          <p:cNvPr id="1027" name="Text" descr="Main text">
            <a:extLst>
              <a:ext uri="{FF2B5EF4-FFF2-40B4-BE49-F238E27FC236}">
                <a16:creationId xmlns:a16="http://schemas.microsoft.com/office/drawing/2014/main" id="{840A67E7-10FC-DE4B-8222-DBD366537B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60000" y="2376000"/>
            <a:ext cx="10800690" cy="37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4"/>
            <a:endParaRPr lang="en-US" dirty="0"/>
          </a:p>
        </p:txBody>
      </p:sp>
      <p:sp>
        <p:nvSpPr>
          <p:cNvPr id="4" name="Date " descr="Date">
            <a:extLst>
              <a:ext uri="{FF2B5EF4-FFF2-40B4-BE49-F238E27FC236}">
                <a16:creationId xmlns:a16="http://schemas.microsoft.com/office/drawing/2014/main" id="{BC7573E6-5C96-F54E-8C6A-D81E27BE494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62211" y="6480000"/>
            <a:ext cx="2743200" cy="360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6478F44-CA4B-8F47-8400-2C19AC9A20AB}" type="datetimeFigureOut">
              <a:rPr lang="en-US" smtClean="0"/>
              <a:pPr>
                <a:defRPr/>
              </a:pPr>
              <a:t>12/7/2023</a:t>
            </a:fld>
            <a:endParaRPr lang="en-US" dirty="0"/>
          </a:p>
        </p:txBody>
      </p:sp>
      <p:sp>
        <p:nvSpPr>
          <p:cNvPr id="5" name="Footer " descr="Footer title">
            <a:extLst>
              <a:ext uri="{FF2B5EF4-FFF2-40B4-BE49-F238E27FC236}">
                <a16:creationId xmlns:a16="http://schemas.microsoft.com/office/drawing/2014/main" id="{1B01C4CC-C66F-714D-B313-340C31FA703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320000" y="6480000"/>
            <a:ext cx="6480000" cy="360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" descr="Page number">
            <a:extLst>
              <a:ext uri="{FF2B5EF4-FFF2-40B4-BE49-F238E27FC236}">
                <a16:creationId xmlns:a16="http://schemas.microsoft.com/office/drawing/2014/main" id="{D2C68658-D4C2-394E-8334-67AC9BE3F12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23111" y="6480000"/>
            <a:ext cx="769307" cy="269918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68DF897-BF7D-364E-94C4-DBD7D61CD3A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210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2" r:id="rId2"/>
    <p:sldLayoutId id="2147483723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  <p:sldLayoutId id="2147483735" r:id="rId13"/>
    <p:sldLayoutId id="2147483736" r:id="rId14"/>
    <p:sldLayoutId id="2147483737" r:id="rId15"/>
    <p:sldLayoutId id="2147483738" r:id="rId16"/>
    <p:sldLayoutId id="2147483739" r:id="rId17"/>
    <p:sldLayoutId id="2147483740" r:id="rId18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b="1" i="0" kern="1200" baseline="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222250" marR="0" indent="-211138" algn="l" defTabSz="914400" rtl="0" eaLnBrk="1" fontAlgn="base" latinLnBrk="0" hangingPunct="1">
        <a:lnSpc>
          <a:spcPct val="100000"/>
        </a:lnSpc>
        <a:spcBef>
          <a:spcPts val="1000"/>
        </a:spcBef>
        <a:spcAft>
          <a:spcPct val="0"/>
        </a:spcAft>
        <a:buClrTx/>
        <a:buSzPct val="80000"/>
        <a:buFont typeface="Arial" panose="020B0604020202020204" pitchFamily="34" charset="0"/>
        <a:buChar char="•"/>
        <a:tabLst/>
        <a:defRPr sz="3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222250" indent="-211138" algn="l" rtl="0" eaLnBrk="1" fontAlgn="base" hangingPunct="1">
        <a:lnSpc>
          <a:spcPct val="100000"/>
        </a:lnSpc>
        <a:spcBef>
          <a:spcPts val="0"/>
        </a:spcBef>
        <a:spcAft>
          <a:spcPct val="0"/>
        </a:spcAft>
        <a:buSzPct val="80000"/>
        <a:buFont typeface="Arial" panose="020B0604020202020204" pitchFamily="34" charset="0"/>
        <a:buChar char="•"/>
        <a:tabLst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222250" indent="-211138" algn="l" rtl="0" eaLnBrk="1" fontAlgn="base" hangingPunct="1">
        <a:lnSpc>
          <a:spcPct val="100000"/>
        </a:lnSpc>
        <a:spcBef>
          <a:spcPts val="500"/>
        </a:spcBef>
        <a:spcAft>
          <a:spcPct val="0"/>
        </a:spcAft>
        <a:buSzPct val="80000"/>
        <a:buFont typeface="Arial" panose="020B0604020202020204" pitchFamily="34" charset="0"/>
        <a:buChar char="•"/>
        <a:tabLst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1112" marR="0" indent="0" algn="l" defTabSz="914400" rtl="0" eaLnBrk="1" fontAlgn="base" latinLnBrk="0" hangingPunct="1">
        <a:lnSpc>
          <a:spcPct val="100000"/>
        </a:lnSpc>
        <a:spcBef>
          <a:spcPts val="500"/>
        </a:spcBef>
        <a:spcAft>
          <a:spcPct val="0"/>
        </a:spcAft>
        <a:buClrTx/>
        <a:buSzPct val="80000"/>
        <a:buFont typeface="Arial" panose="020B0604020202020204" pitchFamily="34" charset="0"/>
        <a:buNone/>
        <a:tabLst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0975" marR="0" indent="-180975" algn="l" defTabSz="914400" rtl="0" eaLnBrk="1" fontAlgn="base" latinLnBrk="0" hangingPunct="1">
        <a:lnSpc>
          <a:spcPct val="100000"/>
        </a:lnSpc>
        <a:spcBef>
          <a:spcPts val="500"/>
        </a:spcBef>
        <a:spcAft>
          <a:spcPct val="0"/>
        </a:spcAft>
        <a:buClrTx/>
        <a:buSzPct val="80000"/>
        <a:buFont typeface="Arial" panose="020B0604020202020204" pitchFamily="34" charset="0"/>
        <a:buChar char="•"/>
        <a:tabLst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bbc.co.uk/news/science-environment-67591422" TargetMode="External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0.png"/><Relationship Id="rId11" Type="http://schemas.openxmlformats.org/officeDocument/2006/relationships/hyperlink" Target="https://news.un.org/en/story/2023/07/1138962" TargetMode="External"/><Relationship Id="rId5" Type="http://schemas.openxmlformats.org/officeDocument/2006/relationships/image" Target="../media/image9.png"/><Relationship Id="rId10" Type="http://schemas.openxmlformats.org/officeDocument/2006/relationships/hyperlink" Target="https://www.nature.com/articles/d41586-023-02423-w" TargetMode="External"/><Relationship Id="rId4" Type="http://schemas.openxmlformats.org/officeDocument/2006/relationships/image" Target="../media/image8.png"/><Relationship Id="rId9" Type="http://schemas.openxmlformats.org/officeDocument/2006/relationships/hyperlink" Target="https://www.nature.com/articles/d41586-023-03407-6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ho.int/news-room/fact-sheets/detail/dengue-and-severe-dengue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9.xml"/><Relationship Id="rId4" Type="http://schemas.openxmlformats.org/officeDocument/2006/relationships/hyperlink" Target="https://doi.org/10.1016/C2017-0-02951-8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hyperlink" Target="https://openlabnotebooks.org/avidd-filters-compound-filtering-sop-for-hit-to-lead/" TargetMode="External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Faculty of Life Sciences, School of Pharmacy</a:t>
            </a:r>
          </a:p>
        </p:txBody>
      </p:sp>
      <p:sp>
        <p:nvSpPr>
          <p:cNvPr id="5" name="Title 4" descr="Heading"/>
          <p:cNvSpPr>
            <a:spLocks noGrp="1"/>
          </p:cNvSpPr>
          <p:nvPr>
            <p:ph type="title"/>
          </p:nvPr>
        </p:nvSpPr>
        <p:spPr>
          <a:xfrm>
            <a:off x="0" y="1549105"/>
            <a:ext cx="8183880" cy="2340000"/>
          </a:xfrm>
        </p:spPr>
        <p:txBody>
          <a:bodyPr/>
          <a:lstStyle/>
          <a:p>
            <a:r>
              <a:rPr lang="en-GB" dirty="0"/>
              <a:t>New drugs for Dengue fever</a:t>
            </a:r>
            <a:br>
              <a:rPr lang="en-GB" dirty="0"/>
            </a:br>
            <a:r>
              <a:rPr lang="en-GB" sz="2400" dirty="0">
                <a:solidFill>
                  <a:schemeClr val="bg2">
                    <a:lumMod val="50000"/>
                  </a:schemeClr>
                </a:solidFill>
              </a:rPr>
              <a:t>A READDI-</a:t>
            </a:r>
            <a:r>
              <a:rPr lang="en-GB" sz="2400" dirty="0" err="1">
                <a:solidFill>
                  <a:schemeClr val="bg2">
                    <a:lumMod val="50000"/>
                  </a:schemeClr>
                </a:solidFill>
              </a:rPr>
              <a:t>AViDD</a:t>
            </a:r>
            <a:r>
              <a:rPr lang="en-GB" sz="2400" dirty="0">
                <a:solidFill>
                  <a:schemeClr val="bg2">
                    <a:lumMod val="50000"/>
                  </a:schemeClr>
                </a:solidFill>
              </a:rPr>
              <a:t> subproject update</a:t>
            </a:r>
            <a:endParaRPr lang="en-GB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9590C0AC-A406-BC41-06F3-C137961850B8}"/>
              </a:ext>
            </a:extLst>
          </p:cNvPr>
          <p:cNvGrpSpPr/>
          <p:nvPr/>
        </p:nvGrpSpPr>
        <p:grpSpPr>
          <a:xfrm>
            <a:off x="656783" y="3037032"/>
            <a:ext cx="10689241" cy="1960344"/>
            <a:chOff x="843396" y="3319648"/>
            <a:chExt cx="10235215" cy="1757120"/>
          </a:xfrm>
        </p:grpSpPr>
        <p:pic>
          <p:nvPicPr>
            <p:cNvPr id="8" name="Picture 7" descr="A logo for a drug development initiative&#10;&#10;Description automatically generated">
              <a:extLst>
                <a:ext uri="{FF2B5EF4-FFF2-40B4-BE49-F238E27FC236}">
                  <a16:creationId xmlns:a16="http://schemas.microsoft.com/office/drawing/2014/main" id="{FD3C8E7C-82AE-2EE0-6B51-E5535151F57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3396" y="3319648"/>
              <a:ext cx="3520440" cy="1689811"/>
            </a:xfrm>
            <a:prstGeom prst="rect">
              <a:avLst/>
            </a:prstGeom>
          </p:spPr>
        </p:pic>
        <p:pic>
          <p:nvPicPr>
            <p:cNvPr id="10" name="Picture 9" descr="A logo with colorful circles and dots&#10;&#10;Description automatically generated">
              <a:extLst>
                <a:ext uri="{FF2B5EF4-FFF2-40B4-BE49-F238E27FC236}">
                  <a16:creationId xmlns:a16="http://schemas.microsoft.com/office/drawing/2014/main" id="{AF5E69AD-45F5-3F8E-4278-52FFC650AF0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49611" y="3496307"/>
              <a:ext cx="3429000" cy="1580461"/>
            </a:xfrm>
            <a:prstGeom prst="rect">
              <a:avLst/>
            </a:prstGeom>
          </p:spPr>
        </p:pic>
        <p:pic>
          <p:nvPicPr>
            <p:cNvPr id="12" name="Picture 11" descr="A close-up of a logo&#10;&#10;Description automatically generated">
              <a:extLst>
                <a:ext uri="{FF2B5EF4-FFF2-40B4-BE49-F238E27FC236}">
                  <a16:creationId xmlns:a16="http://schemas.microsoft.com/office/drawing/2014/main" id="{1DE14D90-56B0-A09C-B224-94DE9F22923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17842" r="18290"/>
            <a:stretch/>
          </p:blipFill>
          <p:spPr>
            <a:xfrm>
              <a:off x="4767321" y="3657931"/>
              <a:ext cx="2595401" cy="1007377"/>
            </a:xfrm>
            <a:prstGeom prst="rect">
              <a:avLst/>
            </a:prstGeom>
          </p:spPr>
        </p:pic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29F7B1AA-793F-B5D0-CFCC-88365B26D93A}"/>
              </a:ext>
            </a:extLst>
          </p:cNvPr>
          <p:cNvSpPr txBox="1"/>
          <p:nvPr/>
        </p:nvSpPr>
        <p:spPr>
          <a:xfrm flipH="1">
            <a:off x="9462164" y="5817174"/>
            <a:ext cx="2338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i="1" dirty="0"/>
              <a:t>Rebecka Isaksson</a:t>
            </a:r>
          </a:p>
          <a:p>
            <a:pPr algn="l"/>
            <a:r>
              <a:rPr lang="en-US" i="1" dirty="0"/>
              <a:t>Dec 8, 2023</a:t>
            </a:r>
          </a:p>
        </p:txBody>
      </p:sp>
    </p:spTree>
    <p:extLst>
      <p:ext uri="{BB962C8B-B14F-4D97-AF65-F5344CB8AC3E}">
        <p14:creationId xmlns:p14="http://schemas.microsoft.com/office/powerpoint/2010/main" val="16159472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 descr="Heading"/>
          <p:cNvSpPr>
            <a:spLocks noGrp="1"/>
          </p:cNvSpPr>
          <p:nvPr>
            <p:ph type="title"/>
          </p:nvPr>
        </p:nvSpPr>
        <p:spPr>
          <a:xfrm>
            <a:off x="359999" y="899999"/>
            <a:ext cx="10724767" cy="630221"/>
          </a:xfrm>
        </p:spPr>
        <p:txBody>
          <a:bodyPr/>
          <a:lstStyle/>
          <a:p>
            <a:r>
              <a:rPr lang="en-GB" sz="3600" dirty="0"/>
              <a:t>High-throughput screening #2 – GitHub CNP17</a:t>
            </a:r>
          </a:p>
        </p:txBody>
      </p:sp>
      <p:sp>
        <p:nvSpPr>
          <p:cNvPr id="2" name="Text Placeholder 4" descr="Text">
            <a:extLst>
              <a:ext uri="{FF2B5EF4-FFF2-40B4-BE49-F238E27FC236}">
                <a16:creationId xmlns:a16="http://schemas.microsoft.com/office/drawing/2014/main" id="{57675ECC-3FFF-8711-C5A9-5135AFA5425D}"/>
              </a:ext>
            </a:extLst>
          </p:cNvPr>
          <p:cNvSpPr txBox="1">
            <a:spLocks/>
          </p:cNvSpPr>
          <p:nvPr/>
        </p:nvSpPr>
        <p:spPr bwMode="auto">
          <a:xfrm>
            <a:off x="359999" y="1735494"/>
            <a:ext cx="5155177" cy="4823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25425" marR="0" indent="-225425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2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22250" indent="-222250" algn="l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SzPct val="80000"/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2250" indent="-211138" algn="l" rtl="0" eaLnBrk="1" fontAlgn="base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SzPct val="80000"/>
              <a:buFont typeface="Arial" panose="020B0604020202020204" pitchFamily="34" charset="0"/>
              <a:buChar char="•"/>
              <a:tabLst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112" marR="0" indent="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None/>
              <a:tabLst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0975" marR="0" indent="-180975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2000" dirty="0"/>
              <a:t>HTS on Enamine 6K covalent library</a:t>
            </a:r>
          </a:p>
          <a:p>
            <a:r>
              <a:rPr lang="en-GB" sz="2000" dirty="0"/>
              <a:t>62 compounds selected for IC</a:t>
            </a:r>
            <a:r>
              <a:rPr lang="en-GB" sz="2000" baseline="-25000" dirty="0"/>
              <a:t>50</a:t>
            </a:r>
            <a:endParaRPr lang="en-GB" sz="2000" dirty="0"/>
          </a:p>
          <a:p>
            <a:pPr marL="714375" lvl="1">
              <a:spcBef>
                <a:spcPts val="600"/>
              </a:spcBef>
              <a:defRPr/>
            </a:pPr>
            <a:r>
              <a:rPr lang="en-US" sz="1800" dirty="0">
                <a:solidFill>
                  <a:srgbClr val="8C8279">
                    <a:lumMod val="75000"/>
                  </a:srgbClr>
                </a:solidFill>
                <a:latin typeface="Arial"/>
              </a:rPr>
              <a:t>15 cmpds with IC</a:t>
            </a:r>
            <a:r>
              <a:rPr lang="en-US" sz="1800" baseline="-25000" dirty="0">
                <a:solidFill>
                  <a:srgbClr val="8C8279">
                    <a:lumMod val="75000"/>
                  </a:srgbClr>
                </a:solidFill>
                <a:latin typeface="Arial"/>
              </a:rPr>
              <a:t>50</a:t>
            </a:r>
            <a:r>
              <a:rPr lang="en-US" sz="1800" dirty="0">
                <a:solidFill>
                  <a:srgbClr val="8C8279">
                    <a:lumMod val="75000"/>
                  </a:srgbClr>
                </a:solidFill>
                <a:latin typeface="Arial"/>
              </a:rPr>
              <a:t> &lt; 20 </a:t>
            </a:r>
            <a:r>
              <a:rPr lang="en-US" sz="1800" dirty="0" err="1">
                <a:solidFill>
                  <a:srgbClr val="8C8279">
                    <a:lumMod val="75000"/>
                  </a:srgbClr>
                </a:solidFill>
                <a:latin typeface="Arial"/>
              </a:rPr>
              <a:t>μM</a:t>
            </a:r>
            <a:endParaRPr lang="en-GB" sz="1800" dirty="0">
              <a:solidFill>
                <a:srgbClr val="8C8279">
                  <a:lumMod val="75000"/>
                </a:srgbClr>
              </a:solidFill>
              <a:latin typeface="Arial"/>
            </a:endParaRPr>
          </a:p>
          <a:p>
            <a:r>
              <a:rPr lang="en-GB" sz="2000" dirty="0"/>
              <a:t>Compound evaluation</a:t>
            </a:r>
          </a:p>
          <a:p>
            <a:pPr marL="719138"/>
            <a:r>
              <a:rPr lang="en-GB" sz="1800" dirty="0">
                <a:solidFill>
                  <a:srgbClr val="8C8279">
                    <a:lumMod val="75000"/>
                  </a:srgbClr>
                </a:solidFill>
              </a:rPr>
              <a:t>Phenotypic assay</a:t>
            </a:r>
          </a:p>
          <a:p>
            <a:pPr marL="719138"/>
            <a:r>
              <a:rPr lang="en-GB" sz="1800" dirty="0">
                <a:solidFill>
                  <a:srgbClr val="8C8279">
                    <a:lumMod val="75000"/>
                  </a:srgbClr>
                </a:solidFill>
              </a:rPr>
              <a:t>Protein binding</a:t>
            </a:r>
          </a:p>
          <a:p>
            <a:pPr marL="719138"/>
            <a:r>
              <a:rPr lang="en-GB" sz="1800" dirty="0">
                <a:solidFill>
                  <a:srgbClr val="8C8279">
                    <a:lumMod val="75000"/>
                  </a:srgbClr>
                </a:solidFill>
              </a:rPr>
              <a:t>Promiscuity</a:t>
            </a:r>
          </a:p>
          <a:p>
            <a:pPr marL="719138"/>
            <a:r>
              <a:rPr lang="en-GB" sz="1800" dirty="0" err="1">
                <a:solidFill>
                  <a:srgbClr val="8C8279">
                    <a:lumMod val="75000"/>
                  </a:srgbClr>
                </a:solidFill>
              </a:rPr>
              <a:t>hmtRNAP</a:t>
            </a:r>
            <a:r>
              <a:rPr lang="en-GB" sz="1800" dirty="0">
                <a:solidFill>
                  <a:srgbClr val="8C8279">
                    <a:lumMod val="75000"/>
                  </a:srgbClr>
                </a:solidFill>
              </a:rPr>
              <a:t> interaction</a:t>
            </a:r>
          </a:p>
          <a:p>
            <a:r>
              <a:rPr lang="en-US" sz="2000" dirty="0"/>
              <a:t>4 of 6 compounds show assay interference</a:t>
            </a:r>
          </a:p>
          <a:p>
            <a:r>
              <a:rPr lang="en-US" sz="2000" dirty="0"/>
              <a:t>Remaining 2 (RA-2478 and RA-3118):</a:t>
            </a:r>
          </a:p>
          <a:p>
            <a:pPr marL="719138"/>
            <a:r>
              <a:rPr lang="en-GB" sz="1800" dirty="0">
                <a:solidFill>
                  <a:srgbClr val="8C8279">
                    <a:lumMod val="75000"/>
                  </a:srgbClr>
                </a:solidFill>
              </a:rPr>
              <a:t>No phenotypic activity</a:t>
            </a:r>
          </a:p>
          <a:p>
            <a:pPr marL="719138"/>
            <a:r>
              <a:rPr lang="en-GB" sz="1800" dirty="0" err="1">
                <a:solidFill>
                  <a:srgbClr val="8C8279">
                    <a:lumMod val="75000"/>
                  </a:srgbClr>
                </a:solidFill>
              </a:rPr>
              <a:t>hmtRNAP</a:t>
            </a:r>
            <a:r>
              <a:rPr lang="en-GB" sz="1800" dirty="0">
                <a:solidFill>
                  <a:srgbClr val="8C8279">
                    <a:lumMod val="75000"/>
                  </a:srgbClr>
                </a:solidFill>
              </a:rPr>
              <a:t> active</a:t>
            </a:r>
          </a:p>
          <a:p>
            <a:pPr marL="719138"/>
            <a:r>
              <a:rPr lang="en-GB" sz="1800" dirty="0">
                <a:solidFill>
                  <a:srgbClr val="8C8279">
                    <a:lumMod val="75000"/>
                  </a:srgbClr>
                </a:solidFill>
              </a:rPr>
              <a:t>Active on multiple targets</a:t>
            </a:r>
          </a:p>
          <a:p>
            <a:endParaRPr lang="en-GB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25C503-F7AD-4418-3F84-5AA3F577DD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5323" y="5565649"/>
            <a:ext cx="1249200" cy="1249200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147BDC8E-F475-4CC3-704A-6E5D32F1870E}"/>
              </a:ext>
            </a:extLst>
          </p:cNvPr>
          <p:cNvGrpSpPr/>
          <p:nvPr/>
        </p:nvGrpSpPr>
        <p:grpSpPr>
          <a:xfrm>
            <a:off x="6096000" y="2056044"/>
            <a:ext cx="5215398" cy="3262969"/>
            <a:chOff x="5902191" y="1873129"/>
            <a:chExt cx="5215398" cy="3262969"/>
          </a:xfrm>
        </p:grpSpPr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6DBAD879-9FFB-E9B3-A721-8D8C70D7B3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0651052"/>
                </p:ext>
              </p:extLst>
            </p:nvPr>
          </p:nvGraphicFramePr>
          <p:xfrm>
            <a:off x="6010372" y="2187447"/>
            <a:ext cx="4999037" cy="272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6246376" imgH="3402703" progId="ChemDraw.Document.6.0">
                    <p:embed/>
                  </p:oleObj>
                </mc:Choice>
                <mc:Fallback>
                  <p:oleObj name="CS ChemDraw Drawing" r:id="rId3" imgW="6246376" imgH="3402703" progId="ChemDraw.Document.6.0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6DBAD879-9FFB-E9B3-A721-8D8C70D7B3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10372" y="2187447"/>
                          <a:ext cx="4999037" cy="2720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3482288-231E-8B28-29D7-4A5096A112A9}"/>
                </a:ext>
              </a:extLst>
            </p:cNvPr>
            <p:cNvSpPr/>
            <p:nvPr/>
          </p:nvSpPr>
          <p:spPr>
            <a:xfrm>
              <a:off x="7367774" y="1873129"/>
              <a:ext cx="1967828" cy="1448569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01003482-8E31-7107-A17B-661B6E189F39}"/>
                </a:ext>
              </a:extLst>
            </p:cNvPr>
            <p:cNvSpPr/>
            <p:nvPr/>
          </p:nvSpPr>
          <p:spPr>
            <a:xfrm>
              <a:off x="5902191" y="3687529"/>
              <a:ext cx="5215398" cy="1448569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536802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 descr="Heading"/>
          <p:cNvSpPr>
            <a:spLocks noGrp="1"/>
          </p:cNvSpPr>
          <p:nvPr>
            <p:ph type="title"/>
          </p:nvPr>
        </p:nvSpPr>
        <p:spPr>
          <a:xfrm>
            <a:off x="359999" y="899999"/>
            <a:ext cx="10724767" cy="630221"/>
          </a:xfrm>
        </p:spPr>
        <p:txBody>
          <a:bodyPr/>
          <a:lstStyle/>
          <a:p>
            <a:r>
              <a:rPr lang="en-GB" sz="3600" dirty="0"/>
              <a:t>CNP17: Enamine Covalent</a:t>
            </a:r>
          </a:p>
        </p:txBody>
      </p:sp>
      <p:sp>
        <p:nvSpPr>
          <p:cNvPr id="2" name="Text Placeholder 4" descr="Text">
            <a:extLst>
              <a:ext uri="{FF2B5EF4-FFF2-40B4-BE49-F238E27FC236}">
                <a16:creationId xmlns:a16="http://schemas.microsoft.com/office/drawing/2014/main" id="{57675ECC-3FFF-8711-C5A9-5135AFA5425D}"/>
              </a:ext>
            </a:extLst>
          </p:cNvPr>
          <p:cNvSpPr txBox="1">
            <a:spLocks/>
          </p:cNvSpPr>
          <p:nvPr/>
        </p:nvSpPr>
        <p:spPr bwMode="auto">
          <a:xfrm>
            <a:off x="359999" y="1735494"/>
            <a:ext cx="5155177" cy="4276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25425" marR="0" indent="-225425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2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22250" indent="-222250" algn="l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SzPct val="80000"/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2250" indent="-211138" algn="l" rtl="0" eaLnBrk="1" fontAlgn="base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SzPct val="80000"/>
              <a:buFont typeface="Arial" panose="020B0604020202020204" pitchFamily="34" charset="0"/>
              <a:buChar char="•"/>
              <a:tabLst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112" marR="0" indent="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None/>
              <a:tabLst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0975" marR="0" indent="-180975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After removing </a:t>
            </a:r>
            <a:r>
              <a:rPr lang="en-US" sz="2000" dirty="0" err="1"/>
              <a:t>picogreen</a:t>
            </a:r>
            <a:r>
              <a:rPr lang="en-US" sz="2000" dirty="0"/>
              <a:t> false positives (assay interference)</a:t>
            </a:r>
          </a:p>
          <a:p>
            <a:r>
              <a:rPr lang="en-US" sz="2000" dirty="0"/>
              <a:t>9 compounds with IC</a:t>
            </a:r>
            <a:r>
              <a:rPr lang="en-US" sz="2000" baseline="-25000" dirty="0"/>
              <a:t>50 </a:t>
            </a:r>
            <a:r>
              <a:rPr lang="en-US" sz="2000" dirty="0"/>
              <a:t>&lt; 20 </a:t>
            </a:r>
            <a:r>
              <a:rPr lang="en-US" sz="2000" dirty="0" err="1"/>
              <a:t>μM</a:t>
            </a:r>
            <a:endParaRPr lang="en-US" sz="2000" dirty="0"/>
          </a:p>
          <a:p>
            <a:pPr marL="714375" lvl="1">
              <a:spcBef>
                <a:spcPts val="600"/>
              </a:spcBef>
              <a:defRPr/>
            </a:pPr>
            <a:r>
              <a:rPr lang="en-US" sz="1800" dirty="0">
                <a:solidFill>
                  <a:srgbClr val="8C8279">
                    <a:lumMod val="75000"/>
                  </a:srgbClr>
                </a:solidFill>
                <a:latin typeface="Arial"/>
              </a:rPr>
              <a:t>1 compound flagged as PAIN</a:t>
            </a:r>
          </a:p>
          <a:p>
            <a:r>
              <a:rPr lang="en-US" sz="2000" dirty="0"/>
              <a:t>HTS comparison with other </a:t>
            </a:r>
            <a:r>
              <a:rPr lang="en-US" sz="2000" dirty="0" err="1"/>
              <a:t>AViDD</a:t>
            </a:r>
            <a:r>
              <a:rPr lang="en-US" sz="2000" dirty="0"/>
              <a:t> screens</a:t>
            </a:r>
          </a:p>
          <a:p>
            <a:pPr marL="719138"/>
            <a:r>
              <a:rPr lang="en-US" sz="1800" dirty="0" err="1">
                <a:solidFill>
                  <a:srgbClr val="8C8279">
                    <a:lumMod val="75000"/>
                  </a:srgbClr>
                </a:solidFill>
              </a:rPr>
              <a:t>Fluorosulfonyl</a:t>
            </a:r>
            <a:r>
              <a:rPr lang="en-US" sz="1800" dirty="0">
                <a:solidFill>
                  <a:srgbClr val="8C8279">
                    <a:lumMod val="75000"/>
                  </a:srgbClr>
                </a:solidFill>
              </a:rPr>
              <a:t>-pyridine favoring DENV</a:t>
            </a:r>
            <a:endParaRPr lang="en-US" sz="2000" dirty="0"/>
          </a:p>
          <a:p>
            <a:r>
              <a:rPr lang="en-GB" sz="2000" dirty="0"/>
              <a:t>SAR expansion starte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25C503-F7AD-4418-3F84-5AA3F577DD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5323" y="5565649"/>
            <a:ext cx="1249200" cy="124920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1386AD6-1137-35DF-75C6-536E1E1DD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36159"/>
              </p:ext>
            </p:extLst>
          </p:nvPr>
        </p:nvGraphicFramePr>
        <p:xfrm>
          <a:off x="5959794" y="1635694"/>
          <a:ext cx="4450911" cy="4577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121448" imgH="6296617" progId="ChemDraw.Document.6.0">
                  <p:embed/>
                </p:oleObj>
              </mc:Choice>
              <mc:Fallback>
                <p:oleObj name="CS ChemDraw Drawing" r:id="rId3" imgW="6121448" imgH="6296617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1386AD6-1137-35DF-75C6-536E1E1DDC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59794" y="1635694"/>
                        <a:ext cx="4450911" cy="4577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7ACC34C5-BDF7-9DAF-AB89-330E51DCBF58}"/>
              </a:ext>
            </a:extLst>
          </p:cNvPr>
          <p:cNvSpPr/>
          <p:nvPr/>
        </p:nvSpPr>
        <p:spPr>
          <a:xfrm>
            <a:off x="5850294" y="5041857"/>
            <a:ext cx="3732245" cy="1249200"/>
          </a:xfrm>
          <a:prstGeom prst="rect">
            <a:avLst/>
          </a:prstGeom>
          <a:noFill/>
          <a:ln w="34925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6686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 descr="Heading"/>
          <p:cNvSpPr>
            <a:spLocks noGrp="1"/>
          </p:cNvSpPr>
          <p:nvPr>
            <p:ph type="title"/>
          </p:nvPr>
        </p:nvSpPr>
        <p:spPr>
          <a:xfrm>
            <a:off x="360000" y="899999"/>
            <a:ext cx="10439064" cy="630221"/>
          </a:xfrm>
        </p:spPr>
        <p:txBody>
          <a:bodyPr/>
          <a:lstStyle/>
          <a:p>
            <a:r>
              <a:rPr lang="en-GB" sz="3600" dirty="0"/>
              <a:t>Virtual screening campaign: GitHub CNP18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3FC275E-5464-3C54-A85A-2D85E9D755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0100" y="1608576"/>
            <a:ext cx="8784914" cy="4941514"/>
          </a:xfrm>
          <a:prstGeom prst="rect">
            <a:avLst/>
          </a:prstGeom>
          <a:ln>
            <a:solidFill>
              <a:schemeClr val="bg2">
                <a:lumMod val="50000"/>
              </a:schemeClr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ABDA03D-5822-99CA-8B46-87AAF5317A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33951" y="5475161"/>
            <a:ext cx="1249200" cy="1249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911FA77-8BE0-76C5-816C-FEE1C63A9BC5}"/>
              </a:ext>
            </a:extLst>
          </p:cNvPr>
          <p:cNvSpPr txBox="1"/>
          <p:nvPr/>
        </p:nvSpPr>
        <p:spPr>
          <a:xfrm>
            <a:off x="149290" y="2020683"/>
            <a:ext cx="2808514" cy="523220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algn="l"/>
            <a:r>
              <a:rPr lang="en-US" sz="1400" b="1" i="0" dirty="0">
                <a:effectLst/>
                <a:latin typeface="Segoe UI" panose="020B0502040204020203" pitchFamily="34" charset="0"/>
              </a:rPr>
              <a:t>Konstantin Popov </a:t>
            </a:r>
          </a:p>
          <a:p>
            <a:pPr algn="l"/>
            <a:r>
              <a:rPr lang="en-US" sz="1400" b="1" i="0" dirty="0">
                <a:effectLst/>
                <a:latin typeface="Segoe UI" panose="020B0502040204020203" pitchFamily="34" charset="0"/>
              </a:rPr>
              <a:t>@University of North Carolina</a:t>
            </a:r>
          </a:p>
        </p:txBody>
      </p:sp>
    </p:spTree>
    <p:extLst>
      <p:ext uri="{BB962C8B-B14F-4D97-AF65-F5344CB8AC3E}">
        <p14:creationId xmlns:p14="http://schemas.microsoft.com/office/powerpoint/2010/main" val="36077995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 descr="Heading"/>
          <p:cNvSpPr>
            <a:spLocks noGrp="1"/>
          </p:cNvSpPr>
          <p:nvPr>
            <p:ph type="title"/>
          </p:nvPr>
        </p:nvSpPr>
        <p:spPr>
          <a:xfrm>
            <a:off x="360000" y="899999"/>
            <a:ext cx="8999900" cy="630221"/>
          </a:xfrm>
        </p:spPr>
        <p:txBody>
          <a:bodyPr/>
          <a:lstStyle/>
          <a:p>
            <a:r>
              <a:rPr lang="en-GB" sz="3600" dirty="0"/>
              <a:t>CNP18 – Enamine REAL, Virtual screen</a:t>
            </a:r>
          </a:p>
        </p:txBody>
      </p:sp>
      <p:sp>
        <p:nvSpPr>
          <p:cNvPr id="5" name="Text Placeholder 4" descr="Text"/>
          <p:cNvSpPr>
            <a:spLocks noGrp="1"/>
          </p:cNvSpPr>
          <p:nvPr>
            <p:ph type="body" sz="quarter" idx="13"/>
          </p:nvPr>
        </p:nvSpPr>
        <p:spPr>
          <a:xfrm>
            <a:off x="360000" y="1735494"/>
            <a:ext cx="10556816" cy="4276506"/>
          </a:xfrm>
        </p:spPr>
        <p:txBody>
          <a:bodyPr/>
          <a:lstStyle/>
          <a:p>
            <a:r>
              <a:rPr lang="en-US" sz="2000" dirty="0"/>
              <a:t>Selection from virtual screen was inactive in DENV2 </a:t>
            </a:r>
            <a:r>
              <a:rPr lang="en-US" sz="2000" dirty="0" err="1"/>
              <a:t>Rdrp</a:t>
            </a:r>
            <a:r>
              <a:rPr lang="en-US" sz="2000" dirty="0"/>
              <a:t> </a:t>
            </a:r>
            <a:r>
              <a:rPr lang="en-US" sz="2000" dirty="0" err="1"/>
              <a:t>picogreen</a:t>
            </a:r>
            <a:r>
              <a:rPr lang="en-US" sz="2000" dirty="0"/>
              <a:t> assay</a:t>
            </a:r>
          </a:p>
          <a:p>
            <a:r>
              <a:rPr lang="en-US" sz="2000" dirty="0"/>
              <a:t>Compounds submitted to phenotypic screen on DENV2 and DENV4 (1 and 10 </a:t>
            </a:r>
            <a:r>
              <a:rPr lang="en-US" sz="2000" dirty="0" err="1"/>
              <a:t>μM</a:t>
            </a:r>
            <a:r>
              <a:rPr lang="en-US" sz="2000" dirty="0"/>
              <a:t>)</a:t>
            </a:r>
          </a:p>
          <a:p>
            <a:pPr marL="719138" lvl="1"/>
            <a:r>
              <a:rPr lang="en-US" sz="1800" dirty="0">
                <a:solidFill>
                  <a:schemeClr val="accent4"/>
                </a:solidFill>
              </a:rPr>
              <a:t>9 compounds showed promising inhibition and submitted to EC</a:t>
            </a:r>
            <a:r>
              <a:rPr lang="en-US" sz="1800" baseline="-25000" dirty="0">
                <a:solidFill>
                  <a:schemeClr val="accent4"/>
                </a:solidFill>
              </a:rPr>
              <a:t>50</a:t>
            </a:r>
            <a:endParaRPr lang="en-US" sz="1800" dirty="0">
              <a:solidFill>
                <a:schemeClr val="accent4"/>
              </a:solidFill>
            </a:endParaRPr>
          </a:p>
          <a:p>
            <a:pPr marL="719138" lvl="1"/>
            <a:r>
              <a:rPr lang="en-US" sz="1800" dirty="0">
                <a:solidFill>
                  <a:schemeClr val="accent4"/>
                </a:solidFill>
              </a:rPr>
              <a:t>1 compound flagged as possible PAIN</a:t>
            </a:r>
          </a:p>
          <a:p>
            <a:r>
              <a:rPr lang="en-GB" sz="2000" dirty="0"/>
              <a:t>3 compounds showed EC</a:t>
            </a:r>
            <a:r>
              <a:rPr lang="en-GB" sz="2000" baseline="-25000" dirty="0"/>
              <a:t>50</a:t>
            </a:r>
            <a:r>
              <a:rPr lang="en-GB" sz="2000" dirty="0"/>
              <a:t> &lt;10 </a:t>
            </a:r>
            <a:r>
              <a:rPr lang="el-GR" sz="2000" dirty="0"/>
              <a:t>μ</a:t>
            </a:r>
            <a:r>
              <a:rPr lang="sv-SE" sz="2000" dirty="0"/>
              <a:t>M</a:t>
            </a:r>
          </a:p>
          <a:p>
            <a:r>
              <a:rPr lang="sv-SE" sz="2000" dirty="0"/>
              <a:t>SAR expansion </a:t>
            </a:r>
            <a:r>
              <a:rPr lang="sv-SE" sz="2000" dirty="0" err="1"/>
              <a:t>started</a:t>
            </a:r>
            <a:endParaRPr lang="en-GB" sz="2000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BBB8336-F31C-6DBC-A11D-3E31852AB0CF}"/>
              </a:ext>
            </a:extLst>
          </p:cNvPr>
          <p:cNvGrpSpPr/>
          <p:nvPr/>
        </p:nvGrpSpPr>
        <p:grpSpPr>
          <a:xfrm>
            <a:off x="2907442" y="4216168"/>
            <a:ext cx="5728361" cy="1526346"/>
            <a:chOff x="3659167" y="1482422"/>
            <a:chExt cx="5728361" cy="1514222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D70E849E-C645-BCCC-7D13-CD3128F966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9071939"/>
                </p:ext>
              </p:extLst>
            </p:nvPr>
          </p:nvGraphicFramePr>
          <p:xfrm>
            <a:off x="3659167" y="1523620"/>
            <a:ext cx="5728361" cy="1390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7034113" imgH="1712646" progId="ChemDraw.Document.6.0">
                    <p:embed/>
                  </p:oleObj>
                </mc:Choice>
                <mc:Fallback>
                  <p:oleObj name="CS ChemDraw Drawing" r:id="rId2" imgW="7034113" imgH="1712646" progId="ChemDraw.Document.6.0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D70E849E-C645-BCCC-7D13-CD3128F966F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659167" y="1523620"/>
                          <a:ext cx="5728361" cy="139065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6825AE1F-D2E2-7885-F627-A500FF45BAB5}"/>
                </a:ext>
              </a:extLst>
            </p:cNvPr>
            <p:cNvSpPr/>
            <p:nvPr/>
          </p:nvSpPr>
          <p:spPr>
            <a:xfrm>
              <a:off x="5778628" y="1482422"/>
              <a:ext cx="1595671" cy="1514222"/>
            </a:xfrm>
            <a:prstGeom prst="rect">
              <a:avLst/>
            </a:prstGeom>
            <a:noFill/>
            <a:ln w="19050">
              <a:solidFill>
                <a:schemeClr val="accent5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08595E48-EAE1-D918-15BF-CAD40021A0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33951" y="5475161"/>
            <a:ext cx="1249200" cy="124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4932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 descr="Heading"/>
          <p:cNvSpPr>
            <a:spLocks noGrp="1"/>
          </p:cNvSpPr>
          <p:nvPr>
            <p:ph type="title"/>
          </p:nvPr>
        </p:nvSpPr>
        <p:spPr>
          <a:xfrm>
            <a:off x="359999" y="899999"/>
            <a:ext cx="10538155" cy="630221"/>
          </a:xfrm>
        </p:spPr>
        <p:txBody>
          <a:bodyPr/>
          <a:lstStyle/>
          <a:p>
            <a:r>
              <a:rPr lang="en-GB" sz="3600" dirty="0"/>
              <a:t>Summary of series explored – DENV </a:t>
            </a:r>
            <a:r>
              <a:rPr lang="en-GB" sz="3600" dirty="0" err="1"/>
              <a:t>Rdrp</a:t>
            </a:r>
            <a:endParaRPr lang="en-GB" sz="3600" dirty="0"/>
          </a:p>
        </p:txBody>
      </p:sp>
      <p:sp>
        <p:nvSpPr>
          <p:cNvPr id="5" name="Text Placeholder 4" descr="Text"/>
          <p:cNvSpPr>
            <a:spLocks noGrp="1"/>
          </p:cNvSpPr>
          <p:nvPr>
            <p:ph type="body" sz="quarter" idx="13"/>
          </p:nvPr>
        </p:nvSpPr>
        <p:spPr>
          <a:xfrm>
            <a:off x="359999" y="1735493"/>
            <a:ext cx="11247283" cy="4739951"/>
          </a:xfrm>
        </p:spPr>
        <p:txBody>
          <a:bodyPr/>
          <a:lstStyle/>
          <a:p>
            <a:r>
              <a:rPr lang="en-GB" sz="2000" dirty="0"/>
              <a:t>Phenotypic screening – GitHub CNP9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C8279">
                    <a:lumMod val="75000"/>
                  </a:srgbClr>
                </a:solidFill>
                <a:effectLst/>
                <a:uLnTx/>
                <a:uFillTx/>
                <a:ea typeface="+mn-ea"/>
                <a:cs typeface="+mn-cs"/>
              </a:rPr>
              <a:t>ChEMBL</a:t>
            </a:r>
            <a:r>
              <a:rPr lang="en-GB" sz="1800" dirty="0">
                <a:solidFill>
                  <a:srgbClr val="8C8279">
                    <a:lumMod val="75000"/>
                  </a:srgbClr>
                </a:solidFill>
              </a:rPr>
              <a:t> mined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8C8279">
                    <a:lumMod val="75000"/>
                  </a:srgbClr>
                </a:solidFill>
                <a:effectLst/>
                <a:uLnTx/>
                <a:uFillTx/>
                <a:ea typeface="+mn-ea"/>
                <a:cs typeface="+mn-cs"/>
              </a:rPr>
              <a:t>SMACC library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lang="en-GB" sz="1800" b="1" dirty="0">
                <a:solidFill>
                  <a:srgbClr val="8C8279">
                    <a:lumMod val="75000"/>
                  </a:srgbClr>
                </a:solidFill>
              </a:rPr>
              <a:t>Step 4</a:t>
            </a:r>
            <a:r>
              <a:rPr lang="en-GB" sz="1800" dirty="0">
                <a:solidFill>
                  <a:srgbClr val="8C8279">
                    <a:lumMod val="75000"/>
                  </a:srgbClr>
                </a:solidFill>
              </a:rPr>
              <a:t> – </a:t>
            </a:r>
            <a:r>
              <a:rPr lang="en-GB" sz="1800" dirty="0">
                <a:solidFill>
                  <a:schemeClr val="accent6"/>
                </a:solidFill>
              </a:rPr>
              <a:t>on hold due to toxicity</a:t>
            </a:r>
          </a:p>
          <a:p>
            <a:r>
              <a:rPr lang="en-GB" sz="2000" dirty="0"/>
              <a:t>High-throughput screening #1 – GitHub CNP11</a:t>
            </a:r>
          </a:p>
          <a:p>
            <a:pPr marL="714375" lvl="1">
              <a:spcBef>
                <a:spcPts val="600"/>
              </a:spcBef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8C8279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fe Chemicals diversity library 50K</a:t>
            </a:r>
          </a:p>
          <a:p>
            <a:pPr marL="714375" lvl="1">
              <a:spcBef>
                <a:spcPts val="600"/>
              </a:spcBef>
              <a:spcAft>
                <a:spcPts val="600"/>
              </a:spcAft>
              <a:defRPr/>
            </a:pPr>
            <a:r>
              <a:rPr lang="en-GB" sz="1800" b="1" dirty="0">
                <a:solidFill>
                  <a:srgbClr val="8C8279">
                    <a:lumMod val="75000"/>
                  </a:srgbClr>
                </a:solidFill>
                <a:latin typeface="Arial"/>
              </a:rPr>
              <a:t>Step 3</a:t>
            </a:r>
            <a:r>
              <a:rPr lang="en-GB" sz="1800" dirty="0">
                <a:solidFill>
                  <a:srgbClr val="8C8279">
                    <a:lumMod val="75000"/>
                  </a:srgbClr>
                </a:solidFill>
                <a:latin typeface="Arial"/>
              </a:rPr>
              <a:t> – SAR expansion </a:t>
            </a:r>
            <a:endParaRPr lang="en-GB" sz="2000" dirty="0"/>
          </a:p>
          <a:p>
            <a:r>
              <a:rPr lang="en-GB" sz="2000" dirty="0"/>
              <a:t>High-throughput screening #2 – GitHub CNP17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lang="en-GB" sz="1800" dirty="0">
                <a:solidFill>
                  <a:srgbClr val="8C8279">
                    <a:lumMod val="75000"/>
                  </a:srgbClr>
                </a:solidFill>
                <a:latin typeface="Arial"/>
              </a:rPr>
              <a:t>Enamine covalent library 6K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8C8279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tep 3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8C8279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– SAR expansion </a:t>
            </a:r>
            <a:endParaRPr lang="en-GB" sz="2000" dirty="0"/>
          </a:p>
          <a:p>
            <a:r>
              <a:rPr lang="en-GB" sz="2000" dirty="0"/>
              <a:t>Virtual screening – GitHub CNP18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lang="en-GB" sz="1800" dirty="0">
                <a:solidFill>
                  <a:srgbClr val="8C8279">
                    <a:lumMod val="75000"/>
                  </a:srgbClr>
                </a:solidFill>
                <a:latin typeface="Arial"/>
              </a:rPr>
              <a:t>Enamine REAL library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8C8279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tep </a:t>
            </a:r>
            <a:r>
              <a:rPr lang="en-GB" sz="1800" b="1" dirty="0">
                <a:solidFill>
                  <a:srgbClr val="8C8279">
                    <a:lumMod val="75000"/>
                  </a:srgbClr>
                </a:solidFill>
                <a:latin typeface="Arial"/>
              </a:rPr>
              <a:t>3</a:t>
            </a:r>
            <a:r>
              <a:rPr lang="en-GB" sz="1800" dirty="0">
                <a:solidFill>
                  <a:srgbClr val="8C8279">
                    <a:lumMod val="75000"/>
                  </a:srgbClr>
                </a:solidFill>
                <a:latin typeface="Arial"/>
              </a:rPr>
              <a:t> – SAR expansion</a:t>
            </a: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8C8279">
                  <a:lumMod val="7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endParaRPr lang="en-GB" sz="2000" dirty="0"/>
          </a:p>
          <a:p>
            <a:endParaRPr lang="en-GB" sz="2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BD3AA5D-031B-F4DC-4349-4B914932C8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3423" y="2579008"/>
            <a:ext cx="4306133" cy="242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4901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 descr="Heading"/>
          <p:cNvSpPr>
            <a:spLocks noGrp="1"/>
          </p:cNvSpPr>
          <p:nvPr>
            <p:ph type="title"/>
          </p:nvPr>
        </p:nvSpPr>
        <p:spPr>
          <a:xfrm>
            <a:off x="360000" y="899999"/>
            <a:ext cx="8999900" cy="630221"/>
          </a:xfrm>
        </p:spPr>
        <p:txBody>
          <a:bodyPr/>
          <a:lstStyle/>
          <a:p>
            <a:r>
              <a:rPr lang="en-GB" sz="3600" dirty="0"/>
              <a:t>Thank you!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EA86E5F-0662-4AE2-B959-F33DECC6399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4659"/>
          <a:stretch/>
        </p:blipFill>
        <p:spPr>
          <a:xfrm>
            <a:off x="1948221" y="1595534"/>
            <a:ext cx="7551638" cy="42624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64A5201-A34D-61A2-E891-CF649B060E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6293" y="6023315"/>
            <a:ext cx="4215493" cy="648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37040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98310A49-0CA7-2263-CF86-F3DE1957CFC0}"/>
              </a:ext>
            </a:extLst>
          </p:cNvPr>
          <p:cNvGrpSpPr/>
          <p:nvPr/>
        </p:nvGrpSpPr>
        <p:grpSpPr>
          <a:xfrm>
            <a:off x="1161377" y="1678654"/>
            <a:ext cx="3227284" cy="3444854"/>
            <a:chOff x="1161377" y="1678654"/>
            <a:chExt cx="3227284" cy="344485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E9046D1-BB9D-F9B4-DC1E-C7E5AEBBD9F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61377" y="1678654"/>
              <a:ext cx="3227284" cy="3444854"/>
            </a:xfrm>
            <a:prstGeom prst="rect">
              <a:avLst/>
            </a:prstGeom>
            <a:ln>
              <a:solidFill>
                <a:schemeClr val="tx2"/>
              </a:solidFill>
            </a:ln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7752246B-2338-D3E2-678F-A5D47EFE73E4}"/>
                </a:ext>
              </a:extLst>
            </p:cNvPr>
            <p:cNvSpPr/>
            <p:nvPr/>
          </p:nvSpPr>
          <p:spPr>
            <a:xfrm>
              <a:off x="1161377" y="2130083"/>
              <a:ext cx="466530" cy="1103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Title 3" descr="Heading"/>
          <p:cNvSpPr>
            <a:spLocks noGrp="1"/>
          </p:cNvSpPr>
          <p:nvPr>
            <p:ph type="title"/>
          </p:nvPr>
        </p:nvSpPr>
        <p:spPr>
          <a:xfrm>
            <a:off x="360000" y="899999"/>
            <a:ext cx="8999900" cy="630221"/>
          </a:xfrm>
        </p:spPr>
        <p:txBody>
          <a:bodyPr/>
          <a:lstStyle/>
          <a:p>
            <a:r>
              <a:rPr lang="en-GB" sz="3600" dirty="0"/>
              <a:t>Dengue – why should we care?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FD55326-DCAE-59F4-0AF3-5F5F3FF69F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3465" y="1530220"/>
            <a:ext cx="3369413" cy="3273601"/>
          </a:xfrm>
          <a:prstGeom prst="rect">
            <a:avLst/>
          </a:prstGeom>
          <a:ln>
            <a:solidFill>
              <a:schemeClr val="tx2"/>
            </a:solidFill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E98BE31-7FD2-2E54-47AD-81C1C263D3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56675" y="2485488"/>
            <a:ext cx="2845118" cy="3655378"/>
          </a:xfrm>
          <a:prstGeom prst="rect">
            <a:avLst/>
          </a:prstGeom>
          <a:ln>
            <a:solidFill>
              <a:schemeClr val="tx2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113BEBA-D673-80AD-38FC-2F7FDA8646B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15762" y="2174537"/>
            <a:ext cx="2958678" cy="3063158"/>
          </a:xfrm>
          <a:prstGeom prst="rect">
            <a:avLst/>
          </a:prstGeom>
          <a:ln>
            <a:solidFill>
              <a:schemeClr val="tx2"/>
            </a:solidFill>
          </a:ln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20CC6F1-328B-1B7E-DD49-9CE79332EA71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31972"/>
          <a:stretch/>
        </p:blipFill>
        <p:spPr>
          <a:xfrm>
            <a:off x="3860182" y="2950613"/>
            <a:ext cx="4803470" cy="2497526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8E195D2-DFB3-B64A-4D9D-06F6C56ECD58}"/>
              </a:ext>
            </a:extLst>
          </p:cNvPr>
          <p:cNvSpPr txBox="1"/>
          <p:nvPr/>
        </p:nvSpPr>
        <p:spPr>
          <a:xfrm>
            <a:off x="117404" y="6013771"/>
            <a:ext cx="506420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BC News, 6 Dec 2023, </a:t>
            </a:r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bbc.co.uk/news/science-environment-67591422</a:t>
            </a:r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</a:p>
          <a:p>
            <a:pPr algn="l"/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Nature News Explainer, 7 Nov 2023, </a:t>
            </a:r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nature.com/articles/d41586-023-03407-6</a:t>
            </a:r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</a:p>
          <a:p>
            <a:pPr algn="l"/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Nature News, 27 July 2023, </a:t>
            </a:r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  <a:hlinkClick r:id="rId1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nature.com/articles/d41586-023-02423-w</a:t>
            </a:r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</a:p>
          <a:p>
            <a:pPr algn="l"/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UN News, 21 July 2023, </a:t>
            </a:r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  <a:hlinkClick r:id="rId11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news.un.org/en/story/2023/07/1138962</a:t>
            </a:r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</a:p>
          <a:p>
            <a:pPr algn="l"/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Nature News Explainer, 31 October 2023, </a:t>
            </a:r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nature.com/articles/d41586-023-03407-6</a:t>
            </a:r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438144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 descr="Heading"/>
          <p:cNvSpPr>
            <a:spLocks noGrp="1"/>
          </p:cNvSpPr>
          <p:nvPr>
            <p:ph type="title"/>
          </p:nvPr>
        </p:nvSpPr>
        <p:spPr>
          <a:xfrm>
            <a:off x="360000" y="899999"/>
            <a:ext cx="8999900" cy="630221"/>
          </a:xfrm>
        </p:spPr>
        <p:txBody>
          <a:bodyPr/>
          <a:lstStyle/>
          <a:p>
            <a:r>
              <a:rPr lang="en-GB" sz="3600" dirty="0"/>
              <a:t>Dengue fever</a:t>
            </a:r>
          </a:p>
        </p:txBody>
      </p:sp>
      <p:sp>
        <p:nvSpPr>
          <p:cNvPr id="5" name="Text Placeholder 4" descr="Text"/>
          <p:cNvSpPr>
            <a:spLocks noGrp="1"/>
          </p:cNvSpPr>
          <p:nvPr>
            <p:ph type="body" sz="quarter" idx="13"/>
          </p:nvPr>
        </p:nvSpPr>
        <p:spPr>
          <a:xfrm>
            <a:off x="360000" y="1735493"/>
            <a:ext cx="8161153" cy="4479485"/>
          </a:xfrm>
        </p:spPr>
        <p:txBody>
          <a:bodyPr/>
          <a:lstStyle/>
          <a:p>
            <a:r>
              <a:rPr lang="en-GB" sz="2000" dirty="0"/>
              <a:t>Caused by flavivirus spread by mosquitos (</a:t>
            </a:r>
            <a:r>
              <a:rPr lang="en-GB" sz="2000" i="1" dirty="0"/>
              <a:t>Aedes aegypti</a:t>
            </a:r>
            <a:r>
              <a:rPr lang="en-GB" sz="2000" dirty="0"/>
              <a:t>)</a:t>
            </a:r>
          </a:p>
          <a:p>
            <a:r>
              <a:rPr lang="en-GB" sz="2000" dirty="0"/>
              <a:t>4 serotypes: different antibody interaction, but same disease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lang="en-GB" sz="1800" dirty="0">
                <a:solidFill>
                  <a:schemeClr val="accent4">
                    <a:lumMod val="75000"/>
                  </a:schemeClr>
                </a:solidFill>
                <a:latin typeface="Arial"/>
              </a:rPr>
              <a:t>Share 65% of their genome</a:t>
            </a:r>
            <a:endParaRPr lang="en-GB" sz="2000" dirty="0">
              <a:solidFill>
                <a:schemeClr val="accent4">
                  <a:lumMod val="75000"/>
                </a:schemeClr>
              </a:solidFill>
            </a:endParaRPr>
          </a:p>
          <a:p>
            <a:r>
              <a:rPr lang="en-GB" sz="2000" dirty="0"/>
              <a:t>0.5 million cases reported in 2000 </a:t>
            </a:r>
            <a:r>
              <a:rPr lang="en-GB" sz="2000" dirty="0">
                <a:sym typeface="Symbol" panose="05050102010706020507" pitchFamily="18" charset="2"/>
              </a:rPr>
              <a:t> </a:t>
            </a:r>
            <a:r>
              <a:rPr lang="en-GB" sz="2000" dirty="0"/>
              <a:t>5.2 million in 2019</a:t>
            </a:r>
          </a:p>
          <a:p>
            <a:pPr marL="714375" lvl="1">
              <a:spcBef>
                <a:spcPts val="600"/>
              </a:spcBef>
            </a:pPr>
            <a:r>
              <a:rPr lang="en-GB" sz="1800" dirty="0">
                <a:solidFill>
                  <a:schemeClr val="accent4">
                    <a:lumMod val="75000"/>
                  </a:schemeClr>
                </a:solidFill>
              </a:rPr>
              <a:t>Estimated infections: 100-400 million yearly</a:t>
            </a:r>
          </a:p>
          <a:p>
            <a:r>
              <a:rPr lang="en-GB" sz="2000" dirty="0"/>
              <a:t>Symptoms similar to flu or cold infections, normally mild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lang="en-GB" sz="1800" dirty="0">
                <a:solidFill>
                  <a:schemeClr val="accent4">
                    <a:lumMod val="75000"/>
                  </a:schemeClr>
                </a:solidFill>
                <a:latin typeface="Arial"/>
              </a:rPr>
              <a:t>Up to 60% of infected have little or no contact with healthcare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lang="en-GB" sz="1800" dirty="0">
                <a:solidFill>
                  <a:schemeClr val="accent4">
                    <a:lumMod val="75000"/>
                  </a:schemeClr>
                </a:solidFill>
                <a:latin typeface="Arial"/>
              </a:rPr>
              <a:t>Sometimes develop into severe dengue with vascular leakage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nusual</a:t>
            </a:r>
            <a:r>
              <a:rPr lang="en-GB" sz="1800" dirty="0">
                <a:solidFill>
                  <a:schemeClr val="accent4">
                    <a:lumMod val="75000"/>
                  </a:schemeClr>
                </a:solidFill>
                <a:latin typeface="Arial"/>
              </a:rPr>
              <a:t> to die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r>
              <a:rPr lang="en-GB" sz="2000" dirty="0"/>
              <a:t>No drugs on the market – 2 in phase 2/3</a:t>
            </a:r>
          </a:p>
          <a:p>
            <a:r>
              <a:rPr lang="en-GB" sz="2000" dirty="0"/>
              <a:t>Vaccines – in development and on market (pulled from some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BA5933B-C067-AA18-4AE2-B4F6E1524C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4449" y="773944"/>
            <a:ext cx="4387710" cy="594886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8573B47-93D0-4E52-308F-264BADBAC1B8}"/>
              </a:ext>
            </a:extLst>
          </p:cNvPr>
          <p:cNvSpPr txBox="1"/>
          <p:nvPr/>
        </p:nvSpPr>
        <p:spPr>
          <a:xfrm>
            <a:off x="199841" y="6214979"/>
            <a:ext cx="669665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rand and Hay, 2020, The Global Expansion of Dengue: How Aedes aegypti Mosquitoes Enabled the First Pandemic Arbovirus; https://doi.org/10.1146/annurev-ento-011019- 024918</a:t>
            </a:r>
          </a:p>
          <a:p>
            <a:pPr algn="l"/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WHO Fact Sheet, 17 March 2023, </a:t>
            </a:r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who.int/news-room/fact-sheets/detail/dengue-and-severe-dengue</a:t>
            </a:r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51098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>
            <a:extLst>
              <a:ext uri="{FF2B5EF4-FFF2-40B4-BE49-F238E27FC236}">
                <a16:creationId xmlns:a16="http://schemas.microsoft.com/office/drawing/2014/main" id="{6A5D5439-07DD-5D86-6B6C-837B012C0D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9692" y="1807110"/>
            <a:ext cx="3421339" cy="1453426"/>
          </a:xfrm>
          <a:prstGeom prst="rect">
            <a:avLst/>
          </a:prstGeom>
        </p:spPr>
      </p:pic>
      <p:sp>
        <p:nvSpPr>
          <p:cNvPr id="4" name="Title 3" descr="Heading"/>
          <p:cNvSpPr>
            <a:spLocks noGrp="1"/>
          </p:cNvSpPr>
          <p:nvPr>
            <p:ph type="title"/>
          </p:nvPr>
        </p:nvSpPr>
        <p:spPr>
          <a:xfrm>
            <a:off x="360000" y="899999"/>
            <a:ext cx="11004686" cy="630221"/>
          </a:xfrm>
        </p:spPr>
        <p:txBody>
          <a:bodyPr/>
          <a:lstStyle/>
          <a:p>
            <a:r>
              <a:rPr lang="en-GB" sz="3600" dirty="0"/>
              <a:t>Dengue RNA-dependent RNA polymerase (</a:t>
            </a:r>
            <a:r>
              <a:rPr lang="en-GB" sz="3600" dirty="0" err="1"/>
              <a:t>RdRp</a:t>
            </a:r>
            <a:r>
              <a:rPr lang="en-GB" sz="3600" dirty="0"/>
              <a:t>)</a:t>
            </a:r>
          </a:p>
        </p:txBody>
      </p:sp>
      <p:sp>
        <p:nvSpPr>
          <p:cNvPr id="5" name="Text Placeholder 4" descr="Text"/>
          <p:cNvSpPr>
            <a:spLocks noGrp="1"/>
          </p:cNvSpPr>
          <p:nvPr>
            <p:ph type="body" sz="quarter" idx="13"/>
          </p:nvPr>
        </p:nvSpPr>
        <p:spPr>
          <a:xfrm>
            <a:off x="359999" y="1735494"/>
            <a:ext cx="6535323" cy="4276506"/>
          </a:xfrm>
        </p:spPr>
        <p:txBody>
          <a:bodyPr/>
          <a:lstStyle/>
          <a:p>
            <a:r>
              <a:rPr lang="en-US" sz="2000" dirty="0" err="1"/>
              <a:t>RdRps</a:t>
            </a:r>
            <a:r>
              <a:rPr lang="en-US" sz="2000" dirty="0"/>
              <a:t> are essential to the viral life cycle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dirty="0">
                <a:ln>
                  <a:noFill/>
                </a:ln>
                <a:solidFill>
                  <a:srgbClr val="8C8279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talytic core highly conserved</a:t>
            </a:r>
            <a:endParaRPr kumimoji="0" lang="en-US" sz="2000" b="0" i="0" u="none" strike="noStrike" kern="1200" cap="none" spc="0" normalizeH="0" baseline="0" dirty="0">
              <a:ln>
                <a:noFill/>
              </a:ln>
              <a:solidFill>
                <a:srgbClr val="8C8279">
                  <a:lumMod val="7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r>
              <a:rPr lang="en-US" sz="2000" dirty="0"/>
              <a:t>In DENV – </a:t>
            </a:r>
            <a:r>
              <a:rPr lang="en-US" sz="2000" dirty="0" err="1"/>
              <a:t>RdRp</a:t>
            </a:r>
            <a:r>
              <a:rPr lang="en-US" sz="2000" dirty="0"/>
              <a:t> part of non-structural protein 5 (NS5)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lang="en-US" sz="1800" dirty="0">
                <a:solidFill>
                  <a:srgbClr val="8C8279">
                    <a:lumMod val="75000"/>
                  </a:srgbClr>
                </a:solidFill>
                <a:latin typeface="Arial"/>
              </a:rPr>
              <a:t>Amino acids 270-900</a:t>
            </a:r>
            <a:endParaRPr lang="en-US" sz="2000" dirty="0"/>
          </a:p>
          <a:p>
            <a:r>
              <a:rPr lang="en-US" sz="2000" dirty="0" err="1"/>
              <a:t>RdRp</a:t>
            </a:r>
            <a:r>
              <a:rPr lang="en-US" sz="2000" dirty="0"/>
              <a:t> synthesis of complementary RNA strand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lang="en-US" sz="1800" dirty="0">
                <a:solidFill>
                  <a:srgbClr val="8C8279">
                    <a:lumMod val="75000"/>
                  </a:srgbClr>
                </a:solidFill>
                <a:latin typeface="Arial"/>
              </a:rPr>
              <a:t>Nucleoside triphosphate bind </a:t>
            </a:r>
            <a:r>
              <a:rPr lang="en-US" sz="1800" dirty="0">
                <a:solidFill>
                  <a:srgbClr val="8C8279">
                    <a:lumMod val="75000"/>
                  </a:srgbClr>
                </a:solidFill>
                <a:latin typeface="Arial"/>
                <a:sym typeface="Symbol" panose="05050102010706020507" pitchFamily="18" charset="2"/>
              </a:rPr>
              <a:t> closed conformation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dirty="0">
                <a:ln>
                  <a:noFill/>
                </a:ln>
                <a:solidFill>
                  <a:srgbClr val="8C8279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anose="05050102010706020507" pitchFamily="18" charset="2"/>
              </a:rPr>
              <a:t>Catalytic site active </a:t>
            </a:r>
            <a:r>
              <a:rPr lang="en-US" sz="1800" dirty="0">
                <a:solidFill>
                  <a:srgbClr val="8C8279">
                    <a:lumMod val="75000"/>
                  </a:srgbClr>
                </a:solidFill>
                <a:latin typeface="Arial"/>
                <a:sym typeface="Symbol" panose="05050102010706020507" pitchFamily="18" charset="2"/>
              </a:rPr>
              <a:t> elongate chain via phosphodiester bond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dirty="0">
                <a:ln>
                  <a:noFill/>
                </a:ln>
                <a:solidFill>
                  <a:srgbClr val="8C8279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anose="05050102010706020507" pitchFamily="18" charset="2"/>
              </a:rPr>
              <a:t>Catalytic site unstable </a:t>
            </a:r>
            <a:r>
              <a:rPr lang="en-US" sz="1800" dirty="0">
                <a:solidFill>
                  <a:srgbClr val="8C8279">
                    <a:lumMod val="75000"/>
                  </a:srgbClr>
                </a:solidFill>
                <a:latin typeface="Arial"/>
                <a:sym typeface="Symbol" panose="05050102010706020507" pitchFamily="18" charset="2"/>
              </a:rPr>
              <a:t> open conformation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dirty="0">
                <a:ln>
                  <a:noFill/>
                </a:ln>
                <a:solidFill>
                  <a:srgbClr val="8C8279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anose="05050102010706020507" pitchFamily="18" charset="2"/>
              </a:rPr>
              <a:t>RNA </a:t>
            </a:r>
            <a:r>
              <a:rPr lang="en-US" sz="1800" dirty="0">
                <a:solidFill>
                  <a:srgbClr val="8C8279">
                    <a:lumMod val="75000"/>
                  </a:srgbClr>
                </a:solidFill>
                <a:latin typeface="Arial"/>
                <a:sym typeface="Symbol" panose="05050102010706020507" pitchFamily="18" charset="2"/>
              </a:rPr>
              <a:t>template strand move</a:t>
            </a:r>
            <a:endParaRPr kumimoji="0" lang="en-US" sz="1800" b="0" i="0" u="none" strike="noStrike" kern="1200" cap="none" spc="0" normalizeH="0" baseline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endParaRPr lang="en-US" sz="2000" dirty="0"/>
          </a:p>
          <a:p>
            <a:endParaRPr lang="en-US" sz="2000" dirty="0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137C209-F7F6-66DE-739A-922A5D9222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9692" y="3646904"/>
            <a:ext cx="3830671" cy="2727438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EC95353C-DB13-CE83-65C2-345CD84AA44C}"/>
              </a:ext>
            </a:extLst>
          </p:cNvPr>
          <p:cNvSpPr txBox="1"/>
          <p:nvPr/>
        </p:nvSpPr>
        <p:spPr>
          <a:xfrm>
            <a:off x="7365867" y="3559925"/>
            <a:ext cx="1375185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Viral lifecycle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D714E9F-79CA-F6BE-80DA-9EBC22EE464C}"/>
              </a:ext>
            </a:extLst>
          </p:cNvPr>
          <p:cNvSpPr txBox="1"/>
          <p:nvPr/>
        </p:nvSpPr>
        <p:spPr>
          <a:xfrm>
            <a:off x="94018" y="6288890"/>
            <a:ext cx="976954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Venkataraman et al., Viruses. 2018, </a:t>
            </a:r>
            <a:r>
              <a:rPr lang="en-US" sz="900" i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doi</a:t>
            </a:r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: 10.3390/v10020076</a:t>
            </a:r>
          </a:p>
          <a:p>
            <a:pPr algn="l"/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Viral Polymerase, Elsevier, 2019, </a:t>
            </a:r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doi.org/10.1016/C2017-0-02951-8</a:t>
            </a:r>
            <a:endParaRPr lang="en-US" sz="9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algn="l"/>
            <a:r>
              <a:rPr lang="en-US" sz="900" i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Pathania</a:t>
            </a:r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et al., J Mol Struct. 2022, </a:t>
            </a:r>
            <a:r>
              <a:rPr lang="en-US" sz="900" i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doi</a:t>
            </a:r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: 10.1016/j.molstruc.2021.131756</a:t>
            </a:r>
          </a:p>
        </p:txBody>
      </p:sp>
    </p:spTree>
    <p:extLst>
      <p:ext uri="{BB962C8B-B14F-4D97-AF65-F5344CB8AC3E}">
        <p14:creationId xmlns:p14="http://schemas.microsoft.com/office/powerpoint/2010/main" val="1038280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 descr="Heading"/>
          <p:cNvSpPr>
            <a:spLocks noGrp="1"/>
          </p:cNvSpPr>
          <p:nvPr>
            <p:ph type="title"/>
          </p:nvPr>
        </p:nvSpPr>
        <p:spPr>
          <a:xfrm>
            <a:off x="360000" y="899999"/>
            <a:ext cx="8999900" cy="630221"/>
          </a:xfrm>
        </p:spPr>
        <p:txBody>
          <a:bodyPr/>
          <a:lstStyle/>
          <a:p>
            <a:r>
              <a:rPr lang="en-GB" sz="3600" dirty="0"/>
              <a:t>Chemistry work-cascade</a:t>
            </a:r>
          </a:p>
        </p:txBody>
      </p:sp>
      <p:sp>
        <p:nvSpPr>
          <p:cNvPr id="5" name="Text Placeholder 4" descr="Text"/>
          <p:cNvSpPr>
            <a:spLocks noGrp="1"/>
          </p:cNvSpPr>
          <p:nvPr>
            <p:ph type="body" sz="quarter" idx="13"/>
          </p:nvPr>
        </p:nvSpPr>
        <p:spPr>
          <a:xfrm>
            <a:off x="360000" y="1735494"/>
            <a:ext cx="5564939" cy="4276506"/>
          </a:xfrm>
        </p:spPr>
        <p:txBody>
          <a:bodyPr/>
          <a:lstStyle/>
          <a:p>
            <a:r>
              <a:rPr lang="en-GB" sz="2000" dirty="0"/>
              <a:t>Protocol developed by UNC team</a:t>
            </a:r>
          </a:p>
          <a:p>
            <a:r>
              <a:rPr lang="en-GB" sz="2000" dirty="0"/>
              <a:t>Guide compound filtering and initial hit identification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lang="en-GB" sz="1800" dirty="0">
                <a:solidFill>
                  <a:srgbClr val="8C8279">
                    <a:lumMod val="75000"/>
                  </a:srgbClr>
                </a:solidFill>
                <a:latin typeface="Arial"/>
              </a:rPr>
              <a:t>Computational filters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8C8279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alysis of data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lang="en-GB" sz="1800" dirty="0">
                <a:solidFill>
                  <a:srgbClr val="8C8279">
                    <a:lumMod val="75000"/>
                  </a:srgbClr>
                </a:solidFill>
                <a:latin typeface="Arial"/>
              </a:rPr>
              <a:t>Compound validation and quality control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8C8279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dditional testing (assays)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8C8279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it confirmation </a:t>
            </a: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8C8279">
                  <a:lumMod val="7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endParaRPr lang="en-GB" sz="2000" dirty="0"/>
          </a:p>
          <a:p>
            <a:endParaRPr lang="en-GB" sz="20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6E97F0D-1ECE-0451-E3AB-8ADBEC709D34}"/>
              </a:ext>
            </a:extLst>
          </p:cNvPr>
          <p:cNvSpPr txBox="1"/>
          <p:nvPr/>
        </p:nvSpPr>
        <p:spPr>
          <a:xfrm>
            <a:off x="133350" y="6448607"/>
            <a:ext cx="976954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openlabnotebooks.org/avidd-filters-compound-filtering-sop-for-hit-to-lead/</a:t>
            </a:r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4DC5DD91-C893-263A-5302-BCCC222C92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807" y="1312494"/>
            <a:ext cx="4230811" cy="5122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rrow: Curved Down 2">
            <a:extLst>
              <a:ext uri="{FF2B5EF4-FFF2-40B4-BE49-F238E27FC236}">
                <a16:creationId xmlns:a16="http://schemas.microsoft.com/office/drawing/2014/main" id="{A1F1F955-EF88-2506-9338-9DF219DD1347}"/>
              </a:ext>
            </a:extLst>
          </p:cNvPr>
          <p:cNvSpPr/>
          <p:nvPr/>
        </p:nvSpPr>
        <p:spPr>
          <a:xfrm rot="15761059">
            <a:off x="5356042" y="4396375"/>
            <a:ext cx="3216633" cy="640413"/>
          </a:xfrm>
          <a:prstGeom prst="curvedDownArrow">
            <a:avLst>
              <a:gd name="adj1" fmla="val 374"/>
              <a:gd name="adj2" fmla="val 15177"/>
              <a:gd name="adj3" fmla="val 11133"/>
            </a:avLst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Arrow: Curved Down 5">
            <a:extLst>
              <a:ext uri="{FF2B5EF4-FFF2-40B4-BE49-F238E27FC236}">
                <a16:creationId xmlns:a16="http://schemas.microsoft.com/office/drawing/2014/main" id="{8E0042B8-870E-3932-76FE-9A22286BED74}"/>
              </a:ext>
            </a:extLst>
          </p:cNvPr>
          <p:cNvSpPr/>
          <p:nvPr/>
        </p:nvSpPr>
        <p:spPr>
          <a:xfrm rot="15552750">
            <a:off x="5711904" y="4794664"/>
            <a:ext cx="2535091" cy="549842"/>
          </a:xfrm>
          <a:prstGeom prst="curvedDownArrow">
            <a:avLst>
              <a:gd name="adj1" fmla="val 374"/>
              <a:gd name="adj2" fmla="val 15177"/>
              <a:gd name="adj3" fmla="val 11133"/>
            </a:avLst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974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 descr="Heading"/>
          <p:cNvSpPr>
            <a:spLocks noGrp="1"/>
          </p:cNvSpPr>
          <p:nvPr>
            <p:ph type="title"/>
          </p:nvPr>
        </p:nvSpPr>
        <p:spPr>
          <a:xfrm>
            <a:off x="360000" y="899999"/>
            <a:ext cx="8999900" cy="630221"/>
          </a:xfrm>
        </p:spPr>
        <p:txBody>
          <a:bodyPr/>
          <a:lstStyle/>
          <a:p>
            <a:r>
              <a:rPr lang="en-GB" sz="3600" dirty="0"/>
              <a:t>Phenotypic screening – GitHub CNP9</a:t>
            </a:r>
            <a:br>
              <a:rPr lang="en-GB" sz="3600" dirty="0"/>
            </a:br>
            <a:endParaRPr lang="en-GB" sz="36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AD1829-EE87-CA1B-FDCC-7A39B380AC4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9792"/>
          <a:stretch/>
        </p:blipFill>
        <p:spPr>
          <a:xfrm>
            <a:off x="2289105" y="1501499"/>
            <a:ext cx="7218790" cy="5062524"/>
          </a:xfrm>
          <a:prstGeom prst="rect">
            <a:avLst/>
          </a:prstGeom>
          <a:ln>
            <a:solidFill>
              <a:schemeClr val="bg2">
                <a:lumMod val="50000"/>
              </a:schemeClr>
            </a:solidFill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7DE61DC-319E-2A3D-8563-C49FE6884034}"/>
              </a:ext>
            </a:extLst>
          </p:cNvPr>
          <p:cNvSpPr txBox="1"/>
          <p:nvPr/>
        </p:nvSpPr>
        <p:spPr>
          <a:xfrm>
            <a:off x="133350" y="6564023"/>
            <a:ext cx="976954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artin et al., Antiviral Research, 2023, DOI: 10.1016/j.antiviral.2023.105620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2625A86-3080-A2A1-A4F3-F510487241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83809" y="5544456"/>
            <a:ext cx="1250399" cy="1250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09902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 descr="Heading"/>
          <p:cNvSpPr>
            <a:spLocks noGrp="1"/>
          </p:cNvSpPr>
          <p:nvPr>
            <p:ph type="title"/>
          </p:nvPr>
        </p:nvSpPr>
        <p:spPr>
          <a:xfrm>
            <a:off x="360000" y="899999"/>
            <a:ext cx="8999900" cy="630221"/>
          </a:xfrm>
        </p:spPr>
        <p:txBody>
          <a:bodyPr/>
          <a:lstStyle/>
          <a:p>
            <a:r>
              <a:rPr lang="en-GB" sz="3600" dirty="0"/>
              <a:t>CNP9: </a:t>
            </a:r>
            <a:r>
              <a:rPr lang="en-GB" sz="3600" dirty="0" err="1"/>
              <a:t>ChEMBL</a:t>
            </a:r>
            <a:r>
              <a:rPr lang="en-GB" sz="3600" dirty="0"/>
              <a:t>/SMACC - </a:t>
            </a:r>
            <a:r>
              <a:rPr lang="en-GB" sz="3600" dirty="0" err="1"/>
              <a:t>Flaviset</a:t>
            </a:r>
            <a:endParaRPr lang="en-GB" sz="3600" dirty="0"/>
          </a:p>
        </p:txBody>
      </p:sp>
      <p:sp>
        <p:nvSpPr>
          <p:cNvPr id="5" name="Text Placeholder 4" descr="Text"/>
          <p:cNvSpPr>
            <a:spLocks noGrp="1"/>
          </p:cNvSpPr>
          <p:nvPr>
            <p:ph type="body" sz="quarter" idx="13"/>
          </p:nvPr>
        </p:nvSpPr>
        <p:spPr>
          <a:xfrm>
            <a:off x="360000" y="1735494"/>
            <a:ext cx="4734514" cy="4276506"/>
          </a:xfrm>
        </p:spPr>
        <p:txBody>
          <a:bodyPr/>
          <a:lstStyle/>
          <a:p>
            <a:r>
              <a:rPr lang="en-GB" sz="2000" dirty="0"/>
              <a:t>Compound evaluation: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8C8279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henotypic assay (×2)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8C8279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o</a:t>
            </a:r>
            <a:r>
              <a:rPr lang="en-GB" sz="1800" dirty="0" err="1">
                <a:solidFill>
                  <a:srgbClr val="8C8279">
                    <a:lumMod val="75000"/>
                  </a:srgbClr>
                </a:solidFill>
                <a:latin typeface="Arial"/>
              </a:rPr>
              <a:t>tein</a:t>
            </a:r>
            <a:r>
              <a:rPr lang="en-GB" sz="1800" dirty="0">
                <a:solidFill>
                  <a:srgbClr val="8C8279">
                    <a:lumMod val="75000"/>
                  </a:srgbClr>
                </a:solidFill>
                <a:latin typeface="Arial"/>
              </a:rPr>
              <a:t> binding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8C8279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lubility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lang="en-GB" sz="1800" dirty="0">
                <a:solidFill>
                  <a:srgbClr val="8C8279">
                    <a:lumMod val="75000"/>
                  </a:srgbClr>
                </a:solidFill>
                <a:latin typeface="Arial"/>
              </a:rPr>
              <a:t>Promiscuity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8C8279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xicity (CC</a:t>
            </a:r>
            <a:r>
              <a:rPr kumimoji="0" lang="en-GB" sz="1800" b="0" i="0" u="none" strike="noStrike" kern="1200" cap="none" spc="0" normalizeH="0" baseline="-25000" noProof="0" dirty="0">
                <a:ln>
                  <a:noFill/>
                </a:ln>
                <a:solidFill>
                  <a:srgbClr val="8C8279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50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8C8279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</a:p>
          <a:p>
            <a:pPr marL="714375" marR="0" lvl="1" indent="-2222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lang="en-GB" sz="1800" dirty="0" err="1">
                <a:solidFill>
                  <a:srgbClr val="8C8279">
                    <a:lumMod val="75000"/>
                  </a:srgbClr>
                </a:solidFill>
                <a:latin typeface="Arial"/>
              </a:rPr>
              <a:t>hmtRNAP</a:t>
            </a:r>
            <a:r>
              <a:rPr lang="en-GB" sz="1800" dirty="0">
                <a:solidFill>
                  <a:srgbClr val="8C8279">
                    <a:lumMod val="75000"/>
                  </a:srgbClr>
                </a:solidFill>
                <a:latin typeface="Arial"/>
              </a:rPr>
              <a:t> interaction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8C8279">
                  <a:lumMod val="7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r>
              <a:rPr lang="en-GB" sz="2000" dirty="0"/>
              <a:t>All compounds showed good binding</a:t>
            </a:r>
          </a:p>
          <a:p>
            <a:r>
              <a:rPr lang="en-GB" sz="2000" dirty="0"/>
              <a:t>No compounds passed toxicity/</a:t>
            </a:r>
            <a:r>
              <a:rPr lang="en-GB" sz="2000" dirty="0" err="1"/>
              <a:t>hmtRNAP</a:t>
            </a:r>
            <a:endParaRPr lang="en-GB" sz="2000" dirty="0"/>
          </a:p>
          <a:p>
            <a:r>
              <a:rPr lang="en-GB" sz="2000" dirty="0"/>
              <a:t>New filter </a:t>
            </a:r>
            <a:r>
              <a:rPr lang="en-GB" sz="2000" dirty="0">
                <a:sym typeface="Symbol" panose="05050102010706020507" pitchFamily="18" charset="2"/>
              </a:rPr>
              <a:t></a:t>
            </a:r>
            <a:r>
              <a:rPr lang="en-GB" sz="2000" dirty="0"/>
              <a:t> many PAINs</a:t>
            </a:r>
          </a:p>
          <a:p>
            <a:endParaRPr lang="en-GB" sz="2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FB42DBF-F594-BDB5-C865-36EF6752B0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83808" y="5532956"/>
            <a:ext cx="1250399" cy="1250399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914BB64-D6AC-2A12-8DE6-65065AB17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755"/>
              </p:ext>
            </p:extLst>
          </p:nvPr>
        </p:nvGraphicFramePr>
        <p:xfrm>
          <a:off x="5310262" y="1530220"/>
          <a:ext cx="5357798" cy="525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8838969" imgH="8668188" progId="ChemDraw.Document.6.0">
                  <p:embed/>
                </p:oleObj>
              </mc:Choice>
              <mc:Fallback>
                <p:oleObj name="CS ChemDraw Drawing" r:id="rId3" imgW="8838969" imgH="8668188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914BB64-D6AC-2A12-8DE6-65065AB17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0262" y="1530220"/>
                        <a:ext cx="5357798" cy="5253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6607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 descr="Heading"/>
          <p:cNvSpPr>
            <a:spLocks noGrp="1"/>
          </p:cNvSpPr>
          <p:nvPr>
            <p:ph type="title"/>
          </p:nvPr>
        </p:nvSpPr>
        <p:spPr>
          <a:xfrm>
            <a:off x="360000" y="899999"/>
            <a:ext cx="10771420" cy="630221"/>
          </a:xfrm>
        </p:spPr>
        <p:txBody>
          <a:bodyPr/>
          <a:lstStyle/>
          <a:p>
            <a:r>
              <a:rPr lang="en-GB" sz="3600" dirty="0"/>
              <a:t>CNP9: </a:t>
            </a:r>
            <a:r>
              <a:rPr lang="en-GB" sz="3600" dirty="0" err="1"/>
              <a:t>ChEMBL</a:t>
            </a:r>
            <a:r>
              <a:rPr lang="en-GB" sz="3600" dirty="0"/>
              <a:t>/SMACC – </a:t>
            </a:r>
            <a:r>
              <a:rPr lang="en-GB" sz="3600" dirty="0" err="1"/>
              <a:t>Flaviset</a:t>
            </a:r>
            <a:r>
              <a:rPr lang="en-GB" sz="3600" dirty="0"/>
              <a:t> </a:t>
            </a:r>
            <a:r>
              <a:rPr lang="en-GB" sz="3600" dirty="0">
                <a:solidFill>
                  <a:schemeClr val="accent1"/>
                </a:solidFill>
              </a:rPr>
              <a:t>ONGOING</a:t>
            </a:r>
          </a:p>
        </p:txBody>
      </p:sp>
      <p:sp>
        <p:nvSpPr>
          <p:cNvPr id="5" name="Text Placeholder 4" descr="Text"/>
          <p:cNvSpPr>
            <a:spLocks noGrp="1"/>
          </p:cNvSpPr>
          <p:nvPr>
            <p:ph type="body" sz="quarter" idx="13"/>
          </p:nvPr>
        </p:nvSpPr>
        <p:spPr>
          <a:xfrm>
            <a:off x="360000" y="1681495"/>
            <a:ext cx="3586849" cy="4276506"/>
          </a:xfrm>
        </p:spPr>
        <p:txBody>
          <a:bodyPr/>
          <a:lstStyle/>
          <a:p>
            <a:r>
              <a:rPr lang="en-GB" sz="2000" dirty="0"/>
              <a:t>Return to phenotypic screen:</a:t>
            </a:r>
          </a:p>
          <a:p>
            <a:pPr marL="714375" lvl="1">
              <a:spcBef>
                <a:spcPts val="600"/>
              </a:spcBef>
              <a:defRPr/>
            </a:pPr>
            <a:r>
              <a:rPr lang="en-GB" sz="1800" dirty="0">
                <a:solidFill>
                  <a:srgbClr val="8C8279">
                    <a:lumMod val="75000"/>
                  </a:srgbClr>
                </a:solidFill>
              </a:rPr>
              <a:t>Remove any with tox issue</a:t>
            </a:r>
          </a:p>
          <a:p>
            <a:pPr marL="714375" lvl="1">
              <a:spcBef>
                <a:spcPts val="600"/>
              </a:spcBef>
              <a:defRPr/>
            </a:pPr>
            <a:r>
              <a:rPr lang="en-GB" sz="1800" dirty="0">
                <a:solidFill>
                  <a:srgbClr val="8C8279">
                    <a:lumMod val="75000"/>
                  </a:srgbClr>
                </a:solidFill>
              </a:rPr>
              <a:t>Screen out possible PAINs</a:t>
            </a:r>
          </a:p>
          <a:p>
            <a:pPr marL="714375" lvl="1">
              <a:spcBef>
                <a:spcPts val="600"/>
              </a:spcBef>
              <a:defRPr/>
            </a:pPr>
            <a:r>
              <a:rPr lang="en-GB" sz="1800" dirty="0">
                <a:solidFill>
                  <a:srgbClr val="8C8279">
                    <a:lumMod val="75000"/>
                  </a:srgbClr>
                </a:solidFill>
              </a:rPr>
              <a:t>Check what has been done in literature</a:t>
            </a:r>
          </a:p>
          <a:p>
            <a:pPr marL="714375" lvl="1">
              <a:spcBef>
                <a:spcPts val="600"/>
              </a:spcBef>
              <a:defRPr/>
            </a:pPr>
            <a:r>
              <a:rPr lang="en-GB" sz="1800" dirty="0">
                <a:solidFill>
                  <a:srgbClr val="8C8279">
                    <a:lumMod val="75000"/>
                  </a:srgbClr>
                </a:solidFill>
              </a:rPr>
              <a:t>Remove any with wide exploration already</a:t>
            </a:r>
          </a:p>
          <a:p>
            <a:pPr marL="714375" lvl="1">
              <a:spcBef>
                <a:spcPts val="600"/>
              </a:spcBef>
              <a:defRPr/>
            </a:pPr>
            <a:r>
              <a:rPr lang="en-GB" sz="1800" dirty="0">
                <a:solidFill>
                  <a:srgbClr val="8C8279">
                    <a:lumMod val="75000"/>
                  </a:srgbClr>
                </a:solidFill>
              </a:rPr>
              <a:t>Establish if explorations possible </a:t>
            </a:r>
          </a:p>
          <a:p>
            <a:r>
              <a:rPr lang="en-US" sz="2000" dirty="0"/>
              <a:t>10 active at 1 </a:t>
            </a:r>
            <a:r>
              <a:rPr lang="en-US" sz="2000" dirty="0" err="1"/>
              <a:t>μM</a:t>
            </a:r>
            <a:r>
              <a:rPr lang="en-US" sz="2000" dirty="0"/>
              <a:t> DENV2</a:t>
            </a:r>
            <a:endParaRPr lang="en-GB" sz="2000" dirty="0"/>
          </a:p>
          <a:p>
            <a:pPr marL="0" indent="0">
              <a:buNone/>
            </a:pPr>
            <a:endParaRPr lang="en-GB" sz="2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FB42DBF-F594-BDB5-C865-36EF6752B0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83809" y="5534318"/>
            <a:ext cx="1250399" cy="1250399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CC80A932-3B09-BFFA-9B15-759BE0C74CDF}"/>
              </a:ext>
            </a:extLst>
          </p:cNvPr>
          <p:cNvGrpSpPr/>
          <p:nvPr/>
        </p:nvGrpSpPr>
        <p:grpSpPr>
          <a:xfrm>
            <a:off x="3847241" y="1533508"/>
            <a:ext cx="7036568" cy="5251209"/>
            <a:chOff x="3812792" y="1519190"/>
            <a:chExt cx="7036568" cy="5251209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5CCEFA3A-A819-1E52-73AE-1FF79F9F6D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8025111"/>
                </p:ext>
              </p:extLst>
            </p:nvPr>
          </p:nvGraphicFramePr>
          <p:xfrm>
            <a:off x="4041527" y="1621583"/>
            <a:ext cx="6773383" cy="4905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10751401" imgH="7785799" progId="ChemDraw.Document.6.0">
                    <p:embed/>
                  </p:oleObj>
                </mc:Choice>
                <mc:Fallback>
                  <p:oleObj name="CS ChemDraw Drawing" r:id="rId3" imgW="10751401" imgH="7785799" progId="ChemDraw.Document.6.0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5CCEFA3A-A819-1E52-73AE-1FF79F9F6D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41527" y="1621583"/>
                          <a:ext cx="6773383" cy="49050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64BD51E0-CA75-CC72-3290-1E2C72682292}"/>
                </a:ext>
              </a:extLst>
            </p:cNvPr>
            <p:cNvSpPr/>
            <p:nvPr/>
          </p:nvSpPr>
          <p:spPr>
            <a:xfrm>
              <a:off x="3946848" y="1519190"/>
              <a:ext cx="3482651" cy="1136780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902C4F7A-9B2C-E935-F97E-47C25A4AEC64}"/>
                </a:ext>
              </a:extLst>
            </p:cNvPr>
            <p:cNvSpPr/>
            <p:nvPr/>
          </p:nvSpPr>
          <p:spPr>
            <a:xfrm>
              <a:off x="3812792" y="2819399"/>
              <a:ext cx="2283208" cy="1242003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B54E568-8625-5839-85ED-46459DE5A159}"/>
                </a:ext>
              </a:extLst>
            </p:cNvPr>
            <p:cNvSpPr/>
            <p:nvPr/>
          </p:nvSpPr>
          <p:spPr>
            <a:xfrm>
              <a:off x="8931368" y="2866086"/>
              <a:ext cx="1917992" cy="1125827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37312267-F137-7A9B-EB9B-C5FDBCA64B45}"/>
                </a:ext>
              </a:extLst>
            </p:cNvPr>
            <p:cNvSpPr/>
            <p:nvPr/>
          </p:nvSpPr>
          <p:spPr>
            <a:xfrm>
              <a:off x="3921242" y="5492172"/>
              <a:ext cx="1917992" cy="1125827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3F07EFA7-9251-4DF7-7E38-CE0DA2C9DFD1}"/>
                </a:ext>
              </a:extLst>
            </p:cNvPr>
            <p:cNvSpPr/>
            <p:nvPr/>
          </p:nvSpPr>
          <p:spPr>
            <a:xfrm>
              <a:off x="5839234" y="5644572"/>
              <a:ext cx="1917992" cy="1125827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0DF9CCB-12C2-22AE-734B-9284A9D82176}"/>
                </a:ext>
              </a:extLst>
            </p:cNvPr>
            <p:cNvSpPr/>
            <p:nvPr/>
          </p:nvSpPr>
          <p:spPr>
            <a:xfrm>
              <a:off x="7725008" y="5644572"/>
              <a:ext cx="3089902" cy="1125827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9B577FC5-6CC9-C7A6-647B-8EA8E26AE301}"/>
                </a:ext>
              </a:extLst>
            </p:cNvPr>
            <p:cNvSpPr/>
            <p:nvPr/>
          </p:nvSpPr>
          <p:spPr>
            <a:xfrm>
              <a:off x="6440645" y="2826437"/>
              <a:ext cx="2283208" cy="1165476"/>
            </a:xfrm>
            <a:prstGeom prst="rect">
              <a:avLst/>
            </a:prstGeom>
            <a:noFill/>
            <a:ln w="38100">
              <a:solidFill>
                <a:schemeClr val="accent4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121329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 descr="Heading"/>
          <p:cNvSpPr>
            <a:spLocks noGrp="1"/>
          </p:cNvSpPr>
          <p:nvPr>
            <p:ph type="title"/>
          </p:nvPr>
        </p:nvSpPr>
        <p:spPr>
          <a:xfrm>
            <a:off x="359999" y="899999"/>
            <a:ext cx="10724767" cy="630221"/>
          </a:xfrm>
        </p:spPr>
        <p:txBody>
          <a:bodyPr/>
          <a:lstStyle/>
          <a:p>
            <a:r>
              <a:rPr lang="en-GB" sz="3600" dirty="0"/>
              <a:t>High-throughput screening #1 – GitHub CNP11</a:t>
            </a:r>
          </a:p>
        </p:txBody>
      </p:sp>
      <p:sp>
        <p:nvSpPr>
          <p:cNvPr id="2" name="Text Placeholder 4" descr="Text">
            <a:extLst>
              <a:ext uri="{FF2B5EF4-FFF2-40B4-BE49-F238E27FC236}">
                <a16:creationId xmlns:a16="http://schemas.microsoft.com/office/drawing/2014/main" id="{57675ECC-3FFF-8711-C5A9-5135AFA5425D}"/>
              </a:ext>
            </a:extLst>
          </p:cNvPr>
          <p:cNvSpPr txBox="1">
            <a:spLocks/>
          </p:cNvSpPr>
          <p:nvPr/>
        </p:nvSpPr>
        <p:spPr bwMode="auto">
          <a:xfrm>
            <a:off x="359999" y="1735494"/>
            <a:ext cx="5155177" cy="4276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25425" marR="0" indent="-225425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2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22250" indent="-222250" algn="l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SzPct val="80000"/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2250" indent="-211138" algn="l" rtl="0" eaLnBrk="1" fontAlgn="base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SzPct val="80000"/>
              <a:buFont typeface="Arial" panose="020B0604020202020204" pitchFamily="34" charset="0"/>
              <a:buChar char="•"/>
              <a:tabLst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112" marR="0" indent="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None/>
              <a:tabLst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0975" marR="0" indent="-180975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2000" dirty="0"/>
              <a:t>HTS on Life Chemicals 50K diversity library</a:t>
            </a:r>
          </a:p>
          <a:p>
            <a:r>
              <a:rPr lang="en-GB" sz="2000" dirty="0"/>
              <a:t>74 compounds selected for IC</a:t>
            </a:r>
            <a:r>
              <a:rPr lang="en-GB" sz="2000" baseline="-25000" dirty="0"/>
              <a:t>50</a:t>
            </a:r>
            <a:endParaRPr lang="en-GB" sz="2000" dirty="0"/>
          </a:p>
          <a:p>
            <a:pPr marL="714375" lvl="1">
              <a:spcBef>
                <a:spcPts val="600"/>
              </a:spcBef>
              <a:defRPr/>
            </a:pPr>
            <a:r>
              <a:rPr lang="en-US" sz="1800" dirty="0">
                <a:solidFill>
                  <a:srgbClr val="8C8279">
                    <a:lumMod val="75000"/>
                  </a:srgbClr>
                </a:solidFill>
                <a:latin typeface="Arial"/>
              </a:rPr>
              <a:t>6 cmpds with IC</a:t>
            </a:r>
            <a:r>
              <a:rPr lang="en-US" sz="1800" baseline="-25000" dirty="0">
                <a:solidFill>
                  <a:srgbClr val="8C8279">
                    <a:lumMod val="75000"/>
                  </a:srgbClr>
                </a:solidFill>
                <a:latin typeface="Arial"/>
              </a:rPr>
              <a:t>50</a:t>
            </a:r>
            <a:r>
              <a:rPr lang="en-US" sz="1800" dirty="0">
                <a:solidFill>
                  <a:srgbClr val="8C8279">
                    <a:lumMod val="75000"/>
                  </a:srgbClr>
                </a:solidFill>
                <a:latin typeface="Arial"/>
              </a:rPr>
              <a:t> &lt; 35 </a:t>
            </a:r>
            <a:r>
              <a:rPr lang="en-US" sz="1800" dirty="0" err="1">
                <a:solidFill>
                  <a:srgbClr val="8C8279">
                    <a:lumMod val="75000"/>
                  </a:srgbClr>
                </a:solidFill>
                <a:latin typeface="Arial"/>
              </a:rPr>
              <a:t>μM</a:t>
            </a:r>
            <a:endParaRPr lang="en-GB" sz="1800" dirty="0">
              <a:solidFill>
                <a:srgbClr val="8C8279">
                  <a:lumMod val="75000"/>
                </a:srgbClr>
              </a:solidFill>
              <a:latin typeface="Arial"/>
            </a:endParaRPr>
          </a:p>
          <a:p>
            <a:r>
              <a:rPr lang="en-GB" sz="2000" dirty="0"/>
              <a:t>Compound evaluation</a:t>
            </a:r>
          </a:p>
          <a:p>
            <a:pPr marL="719138"/>
            <a:r>
              <a:rPr lang="en-GB" sz="1800" dirty="0">
                <a:solidFill>
                  <a:srgbClr val="8C8279">
                    <a:lumMod val="75000"/>
                  </a:srgbClr>
                </a:solidFill>
              </a:rPr>
              <a:t>Phenotypic assay</a:t>
            </a:r>
          </a:p>
          <a:p>
            <a:pPr marL="719138"/>
            <a:r>
              <a:rPr lang="en-GB" sz="1800" dirty="0">
                <a:solidFill>
                  <a:srgbClr val="8C8279">
                    <a:lumMod val="75000"/>
                  </a:srgbClr>
                </a:solidFill>
              </a:rPr>
              <a:t>Protein binding</a:t>
            </a:r>
          </a:p>
          <a:p>
            <a:pPr marL="719138"/>
            <a:r>
              <a:rPr lang="en-GB" sz="1800" dirty="0">
                <a:solidFill>
                  <a:srgbClr val="8C8279">
                    <a:lumMod val="75000"/>
                  </a:srgbClr>
                </a:solidFill>
              </a:rPr>
              <a:t>Solubility</a:t>
            </a:r>
          </a:p>
          <a:p>
            <a:pPr marL="719138"/>
            <a:r>
              <a:rPr lang="en-GB" sz="1800" dirty="0" err="1">
                <a:solidFill>
                  <a:srgbClr val="8C8279">
                    <a:lumMod val="75000"/>
                  </a:srgbClr>
                </a:solidFill>
              </a:rPr>
              <a:t>hmtRNAP</a:t>
            </a:r>
            <a:r>
              <a:rPr lang="en-GB" sz="1800" dirty="0">
                <a:solidFill>
                  <a:srgbClr val="8C8279">
                    <a:lumMod val="75000"/>
                  </a:srgbClr>
                </a:solidFill>
              </a:rPr>
              <a:t> interaction</a:t>
            </a:r>
            <a:endParaRPr lang="en-GB" sz="2000" dirty="0"/>
          </a:p>
          <a:p>
            <a:r>
              <a:rPr lang="en-GB" sz="2000" dirty="0"/>
              <a:t>One promising compound with good activity and no </a:t>
            </a:r>
            <a:r>
              <a:rPr lang="en-GB" sz="2000" dirty="0" err="1"/>
              <a:t>hmtRNAP</a:t>
            </a:r>
            <a:r>
              <a:rPr lang="en-GB" sz="2000" dirty="0"/>
              <a:t> activity</a:t>
            </a:r>
          </a:p>
          <a:p>
            <a:r>
              <a:rPr lang="en-GB" sz="2000" dirty="0"/>
              <a:t>SAR expansion started</a:t>
            </a:r>
          </a:p>
          <a:p>
            <a:r>
              <a:rPr lang="en-GB" sz="2000" dirty="0"/>
              <a:t>50 new compounds from screen to be teste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DD38D4A-67E6-45D2-1F10-C30EAE2B3E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7813" y="1735494"/>
            <a:ext cx="6316825" cy="458992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CE786B6-3D57-681A-D99F-2F73CE28F1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58825" y="5509249"/>
            <a:ext cx="1249200" cy="124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883205"/>
      </p:ext>
    </p:extLst>
  </p:cSld>
  <p:clrMapOvr>
    <a:masterClrMapping/>
  </p:clrMapOvr>
</p:sld>
</file>

<file path=ppt/theme/theme1.xml><?xml version="1.0" encoding="utf-8"?>
<a:theme xmlns:a="http://schemas.openxmlformats.org/drawingml/2006/main" name="UCL_Black_Slide_Theme">
  <a:themeElements>
    <a:clrScheme name="UCL Black Theme">
      <a:dk1>
        <a:sysClr val="windowText" lastClr="000000"/>
      </a:dk1>
      <a:lt1>
        <a:srgbClr val="FFFFFF"/>
      </a:lt1>
      <a:dk2>
        <a:srgbClr val="000000"/>
      </a:dk2>
      <a:lt2>
        <a:srgbClr val="E6E6E6"/>
      </a:lt2>
      <a:accent1>
        <a:srgbClr val="F6BE00"/>
      </a:accent1>
      <a:accent2>
        <a:srgbClr val="B5BD00"/>
      </a:accent2>
      <a:accent3>
        <a:srgbClr val="A4DBE8"/>
      </a:accent3>
      <a:accent4>
        <a:srgbClr val="8C8279"/>
      </a:accent4>
      <a:accent5>
        <a:srgbClr val="EA7600"/>
      </a:accent5>
      <a:accent6>
        <a:srgbClr val="E03C31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dirty="0"/>
        </a:defPPr>
      </a:lstStyle>
    </a:txDef>
  </a:objectDefaults>
  <a:extraClrSchemeLst/>
  <a:custClrLst>
    <a:custClr name="name of colour">
      <a:srgbClr val="000000"/>
    </a:custClr>
  </a:custClrLst>
  <a:extLst>
    <a:ext uri="{05A4C25C-085E-4340-85A3-A5531E510DB2}">
      <thm15:themeFamily xmlns:thm15="http://schemas.microsoft.com/office/thememl/2012/main" name="Presentation4" id="{1117F47E-1820-FB44-B702-91BC503BEEB2}" vid="{7AC29BA8-160E-2647-B666-6ADA20DE7EB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0</TotalTime>
  <Words>844</Words>
  <Application>Microsoft Office PowerPoint</Application>
  <PresentationFormat>Widescreen</PresentationFormat>
  <Paragraphs>127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Segoe UI</vt:lpstr>
      <vt:lpstr>UCL_Black_Slide_Theme</vt:lpstr>
      <vt:lpstr>CS ChemDraw Drawing</vt:lpstr>
      <vt:lpstr>New drugs for Dengue fever A READDI-AViDD subproject update</vt:lpstr>
      <vt:lpstr>Dengue – why should we care?</vt:lpstr>
      <vt:lpstr>Dengue fever</vt:lpstr>
      <vt:lpstr>Dengue RNA-dependent RNA polymerase (RdRp)</vt:lpstr>
      <vt:lpstr>Chemistry work-cascade</vt:lpstr>
      <vt:lpstr>Phenotypic screening – GitHub CNP9 </vt:lpstr>
      <vt:lpstr>CNP9: ChEMBL/SMACC - Flaviset</vt:lpstr>
      <vt:lpstr>CNP9: ChEMBL/SMACC – Flaviset ONGOING</vt:lpstr>
      <vt:lpstr>High-throughput screening #1 – GitHub CNP11</vt:lpstr>
      <vt:lpstr>High-throughput screening #2 – GitHub CNP17</vt:lpstr>
      <vt:lpstr>CNP17: Enamine Covalent</vt:lpstr>
      <vt:lpstr>Virtual screening campaign: GitHub CNP18</vt:lpstr>
      <vt:lpstr>CNP18 – Enamine REAL, Virtual screen</vt:lpstr>
      <vt:lpstr>Summary of series explored – DENV Rdrp</vt:lpstr>
      <vt:lpstr>Thank you!</vt:lpstr>
    </vt:vector>
  </TitlesOfParts>
  <Company>University College Lond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terson, Helen</dc:creator>
  <cp:lastModifiedBy>Isaksson, Rebecka</cp:lastModifiedBy>
  <cp:revision>20</cp:revision>
  <dcterms:created xsi:type="dcterms:W3CDTF">2020-09-10T09:35:54Z</dcterms:created>
  <dcterms:modified xsi:type="dcterms:W3CDTF">2023-12-07T21:17:29Z</dcterms:modified>
</cp:coreProperties>
</file>